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8F83AD1" w14:textId="3B08A4B1" w:rsidR="00032B14" w:rsidRDefault="00032B14" w:rsidP="00032B14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bookmarkStart w:id="0" w:name="_Hlk49182028"/>
      <w:r>
        <w:rPr>
          <w:noProof/>
        </w:rPr>
        <mc:AlternateContent>
          <mc:Choice Requires="wps">
            <w:drawing>
              <wp:anchor distT="45720" distB="45720" distL="114300" distR="114300" simplePos="0" relativeHeight="251656704" behindDoc="0" locked="0" layoutInCell="1" allowOverlap="1" wp14:anchorId="5DEAC757" wp14:editId="6E559201">
                <wp:simplePos x="0" y="0"/>
                <wp:positionH relativeFrom="column">
                  <wp:posOffset>245423</wp:posOffset>
                </wp:positionH>
                <wp:positionV relativeFrom="paragraph">
                  <wp:posOffset>1964690</wp:posOffset>
                </wp:positionV>
                <wp:extent cx="4449170" cy="600075"/>
                <wp:effectExtent l="0" t="0" r="8890" b="9525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9170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790410" w14:textId="0A01555B" w:rsidR="00947E68" w:rsidRPr="005428FF" w:rsidRDefault="00B42AC0" w:rsidP="00032B14">
                            <w:pPr>
                              <w:rPr>
                                <w:b/>
                                <w:bCs/>
                                <w:color w:val="0070C0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0070C0"/>
                                <w:sz w:val="48"/>
                                <w:szCs w:val="48"/>
                              </w:rPr>
                              <w:t>Right or wrong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DEAC757" id="_x0000_t202" coordsize="21600,21600" o:spt="202" path="m,l,21600r21600,l21600,xe">
                <v:stroke joinstyle="miter"/>
                <v:path gradientshapeok="t" o:connecttype="rect"/>
              </v:shapetype>
              <v:shape id="Text Box 217" o:spid="_x0000_s1026" type="#_x0000_t202" style="position:absolute;margin-left:19.3pt;margin-top:154.7pt;width:350.35pt;height:47.25pt;z-index:2516567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" stroked="f">
                <v:textbox>
                  <w:txbxContent>
                    <w:p w14:paraId="75790410" w14:textId="0A01555B" w:rsidR="00947E68" w:rsidRPr="005428FF" w:rsidRDefault="00B42AC0" w:rsidP="00032B14">
                      <w:pPr>
                        <w:rPr>
                          <w:b/>
                          <w:bCs/>
                          <w:color w:val="0070C0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0070C0"/>
                          <w:sz w:val="48"/>
                          <w:szCs w:val="48"/>
                        </w:rPr>
                        <w:t>Right or wrong?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69EAF2FF" wp14:editId="7CF1A1C2">
            <wp:extent cx="5276850" cy="3981450"/>
            <wp:effectExtent l="0" t="0" r="0" b="0"/>
            <wp:docPr id="10" name="Picture 10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 screenshot of a cell pho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F549AD" w14:textId="77777777" w:rsidR="00032B14" w:rsidRDefault="00032B14" w:rsidP="00032B14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structions</w:t>
      </w:r>
    </w:p>
    <w:p w14:paraId="5E186550" w14:textId="288FF8FD" w:rsidR="00032B14" w:rsidRDefault="00032B14" w:rsidP="00032B14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12EE3A5C" wp14:editId="5CD78E8E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</w:t>
      </w:r>
    </w:p>
    <w:p w14:paraId="68F38474" w14:textId="359AC845" w:rsidR="00032B14" w:rsidRDefault="00032B14" w:rsidP="00032B14">
      <w:pPr>
        <w:pStyle w:val="MediumGrid1-Accent22"/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5841A886" wp14:editId="5484B9D2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>centre number and candidate number.</w:t>
      </w:r>
    </w:p>
    <w:p w14:paraId="612D4089" w14:textId="77777777" w:rsidR="00032B14" w:rsidRDefault="00032B14" w:rsidP="00032B14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</w:t>
      </w:r>
    </w:p>
    <w:p w14:paraId="2011C547" w14:textId="77777777" w:rsidR="00032B14" w:rsidRDefault="00032B14" w:rsidP="00032B14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there may be more space than you need.</w:t>
      </w:r>
    </w:p>
    <w:p w14:paraId="64C9F1C8" w14:textId="77777777" w:rsidR="00032B14" w:rsidRDefault="00032B14" w:rsidP="00032B14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.</w:t>
      </w:r>
    </w:p>
    <w:p w14:paraId="324D8051" w14:textId="77777777" w:rsidR="00032B14" w:rsidRDefault="00032B14" w:rsidP="00032B14">
      <w:pPr>
        <w:numPr>
          <w:ilvl w:val="0"/>
          <w:numId w:val="1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Diagrams are </w:t>
      </w:r>
      <w:r>
        <w:rPr>
          <w:rFonts w:ascii="Arial" w:hAnsi="Arial" w:cs="Arial"/>
          <w:b/>
        </w:rPr>
        <w:t>NOT</w:t>
      </w:r>
      <w:r>
        <w:rPr>
          <w:rFonts w:ascii="Arial" w:hAnsi="Arial" w:cs="Arial"/>
        </w:rPr>
        <w:t xml:space="preserve"> accurately drawn, unless otherwise indicated. </w:t>
      </w:r>
    </w:p>
    <w:p w14:paraId="62406429" w14:textId="77777777" w:rsidR="00032B14" w:rsidRDefault="00032B14" w:rsidP="00032B14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If your calculator does not have a </w:t>
      </w:r>
      <w:r>
        <w:rPr>
          <w:rFonts w:ascii="Times New Roman" w:hAnsi="Times New Roman"/>
          <w:i/>
        </w:rPr>
        <w:t>π</w:t>
      </w:r>
      <w:r>
        <w:rPr>
          <w:rFonts w:ascii="Arial" w:hAnsi="Arial" w:cs="Arial"/>
        </w:rPr>
        <w:t xml:space="preserve"> button, take the value of </w:t>
      </w:r>
      <w:r>
        <w:rPr>
          <w:rFonts w:ascii="Times New Roman" w:hAnsi="Times New Roman"/>
          <w:i/>
          <w:sz w:val="32"/>
          <w:szCs w:val="32"/>
        </w:rPr>
        <w:t>π</w:t>
      </w:r>
      <w:r>
        <w:rPr>
          <w:rFonts w:ascii="Arial" w:hAnsi="Arial" w:cs="Arial"/>
        </w:rPr>
        <w:t xml:space="preserve"> to b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3.142 </w:t>
      </w:r>
    </w:p>
    <w:p w14:paraId="5B4F76B3" w14:textId="77777777" w:rsidR="00032B14" w:rsidRDefault="00032B14" w:rsidP="00032B14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>
        <w:rPr>
          <w:rFonts w:ascii="Arial" w:hAnsi="Arial" w:cs="Arial"/>
        </w:rPr>
        <w:t>unless the question instructs otherwise.</w:t>
      </w:r>
    </w:p>
    <w:p w14:paraId="128989E5" w14:textId="77777777" w:rsidR="00032B14" w:rsidRDefault="00032B14" w:rsidP="00032B14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417BDA00" w14:textId="77777777" w:rsidR="00032B14" w:rsidRDefault="00032B14" w:rsidP="00032B14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formation</w:t>
      </w:r>
    </w:p>
    <w:p w14:paraId="47671A9A" w14:textId="521F27A2" w:rsidR="00032B14" w:rsidRPr="00003D14" w:rsidRDefault="00032B14" w:rsidP="00003D14">
      <w:pPr>
        <w:pStyle w:val="ColorfulList-Accent11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</w:t>
      </w:r>
      <w:r w:rsidR="004B5D38">
        <w:rPr>
          <w:rFonts w:ascii="Arial" w:hAnsi="Arial" w:cs="Arial"/>
          <w:b/>
          <w:bCs/>
        </w:rPr>
        <w:t>68</w:t>
      </w:r>
      <w:r w:rsidRPr="00003D14">
        <w:rPr>
          <w:rFonts w:ascii="Arial" w:hAnsi="Arial" w:cs="Arial"/>
        </w:rPr>
        <w:t xml:space="preserve">. There are </w:t>
      </w:r>
      <w:r w:rsidR="00003D14">
        <w:rPr>
          <w:rFonts w:ascii="Arial" w:hAnsi="Arial" w:cs="Arial"/>
          <w:b/>
        </w:rPr>
        <w:t>2</w:t>
      </w:r>
      <w:r w:rsidR="004B5D38">
        <w:rPr>
          <w:rFonts w:ascii="Arial" w:hAnsi="Arial" w:cs="Arial"/>
          <w:b/>
        </w:rPr>
        <w:t>3</w:t>
      </w:r>
      <w:r w:rsidRPr="00003D14">
        <w:rPr>
          <w:rFonts w:ascii="Arial" w:hAnsi="Arial" w:cs="Arial"/>
        </w:rPr>
        <w:t xml:space="preserve"> questions.</w:t>
      </w:r>
    </w:p>
    <w:p w14:paraId="59744F4D" w14:textId="77777777" w:rsidR="00032B14" w:rsidRDefault="00032B14" w:rsidP="00032B14">
      <w:pPr>
        <w:pStyle w:val="ColorfulList-Accent11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Questions have been arranged in an ascending order of mean difficulty, as found by all students in the June 2017–November 2019 examinations.</w:t>
      </w:r>
    </w:p>
    <w:p w14:paraId="5E131024" w14:textId="77777777" w:rsidR="00032B14" w:rsidRDefault="00032B14" w:rsidP="00032B14">
      <w:pPr>
        <w:pStyle w:val="MediumGrid1-Accent22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use this as a guide as to how much time to spend on each question.</w:t>
      </w:r>
    </w:p>
    <w:p w14:paraId="1C5F26BF" w14:textId="77777777" w:rsidR="00032B14" w:rsidRDefault="00032B14" w:rsidP="00032B14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rPr>
          <w:rFonts w:ascii="Arial" w:hAnsi="Arial" w:cs="Arial"/>
        </w:rPr>
      </w:pPr>
    </w:p>
    <w:p w14:paraId="095E35EC" w14:textId="77777777" w:rsidR="00032B14" w:rsidRDefault="00032B14" w:rsidP="00032B14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Advice</w:t>
      </w:r>
    </w:p>
    <w:p w14:paraId="7E474B9D" w14:textId="77777777" w:rsidR="00032B14" w:rsidRDefault="00032B14" w:rsidP="00032B14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Read each question carefully before you start to answer it.</w:t>
      </w:r>
    </w:p>
    <w:p w14:paraId="102CBEAC" w14:textId="77777777" w:rsidR="00032B14" w:rsidRDefault="00032B14" w:rsidP="00032B14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14:paraId="1F9B910C" w14:textId="77777777" w:rsidR="00032B14" w:rsidRDefault="00032B14" w:rsidP="00032B14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Try to answer every question.</w:t>
      </w:r>
    </w:p>
    <w:p w14:paraId="2E18348E" w14:textId="77777777" w:rsidR="00032B14" w:rsidRDefault="00032B14" w:rsidP="00032B14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Arial" w:hAnsi="Arial" w:cs="Arial"/>
        </w:rPr>
        <w:t>Check your answers if you have time at the end.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bookmarkEnd w:id="0"/>
    <w:p w14:paraId="007080C3" w14:textId="55D341A8" w:rsidR="00B00B68" w:rsidRPr="00570F59" w:rsidRDefault="001F3FA7" w:rsidP="00B00B68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83328" behindDoc="0" locked="0" layoutInCell="1" allowOverlap="1" wp14:anchorId="41F59423" wp14:editId="66709BD6">
            <wp:simplePos x="0" y="0"/>
            <wp:positionH relativeFrom="column">
              <wp:posOffset>-693420</wp:posOffset>
            </wp:positionH>
            <wp:positionV relativeFrom="paragraph">
              <wp:posOffset>-46246</wp:posOffset>
            </wp:positionV>
            <wp:extent cx="266400" cy="475200"/>
            <wp:effectExtent l="0" t="0" r="635" b="1270"/>
            <wp:wrapNone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17D4B">
        <w:rPr>
          <w:rFonts w:ascii="Times New Roman" w:hAnsi="Times New Roman" w:cs="Times New Roman"/>
          <w:b/>
          <w:bCs/>
          <w:color w:val="000000"/>
          <w:sz w:val="24"/>
          <w:szCs w:val="24"/>
        </w:rPr>
        <w:t>1</w:t>
      </w:r>
      <w:r w:rsidR="00B00B68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proofErr w:type="spellStart"/>
      <w:r w:rsidR="00B00B68" w:rsidRPr="00570F59">
        <w:rPr>
          <w:rFonts w:ascii="Times New Roman" w:hAnsi="Times New Roman" w:cs="Times New Roman"/>
          <w:color w:val="000000"/>
          <w:sz w:val="24"/>
          <w:szCs w:val="24"/>
        </w:rPr>
        <w:t>Rehan</w:t>
      </w:r>
      <w:proofErr w:type="spellEnd"/>
      <w:r w:rsidR="00B00B68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is on holiday in the USA.</w:t>
      </w:r>
    </w:p>
    <w:p w14:paraId="77087A66" w14:textId="77777777" w:rsidR="00B00B68" w:rsidRPr="00570F59" w:rsidRDefault="00B00B68" w:rsidP="00B00B6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He has $200 to spend on clothes.</w:t>
      </w:r>
    </w:p>
    <w:p w14:paraId="1B4C98CA" w14:textId="77777777" w:rsidR="00B00B68" w:rsidRPr="00570F59" w:rsidRDefault="00B00B68" w:rsidP="00B00B6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570F59">
        <w:rPr>
          <w:rFonts w:ascii="Times New Roman" w:hAnsi="Times New Roman" w:cs="Times New Roman"/>
          <w:color w:val="000000"/>
          <w:sz w:val="24"/>
          <w:szCs w:val="24"/>
        </w:rPr>
        <w:t>Rehan</w:t>
      </w:r>
      <w:proofErr w:type="spellEnd"/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buys</w:t>
      </w:r>
    </w:p>
    <w:p w14:paraId="648E3474" w14:textId="77777777" w:rsidR="00B00B68" w:rsidRPr="00570F59" w:rsidRDefault="00B00B68" w:rsidP="00B00B68">
      <w:pPr>
        <w:autoSpaceDE w:val="0"/>
        <w:autoSpaceDN w:val="0"/>
        <w:adjustRightInd w:val="0"/>
        <w:ind w:firstLine="993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1 pair of trainers costing $60</w:t>
      </w:r>
    </w:p>
    <w:p w14:paraId="3E7F3363" w14:textId="77777777" w:rsidR="00B00B68" w:rsidRPr="00570F59" w:rsidRDefault="00B00B68" w:rsidP="00B00B68">
      <w:pPr>
        <w:autoSpaceDE w:val="0"/>
        <w:autoSpaceDN w:val="0"/>
        <w:adjustRightInd w:val="0"/>
        <w:spacing w:line="360" w:lineRule="auto"/>
        <w:ind w:firstLine="993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3 T-shirts costing $25 each.</w:t>
      </w:r>
    </w:p>
    <w:p w14:paraId="30E3305C" w14:textId="77777777" w:rsidR="00B00B68" w:rsidRPr="00570F59" w:rsidRDefault="00B00B68" w:rsidP="00B00B6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He also wants to buy a jacket costing $80</w:t>
      </w:r>
    </w:p>
    <w:p w14:paraId="16C319A2" w14:textId="77777777" w:rsidR="00B00B68" w:rsidRPr="00570F59" w:rsidRDefault="00B00B68" w:rsidP="00B00B68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Has </w:t>
      </w:r>
      <w:proofErr w:type="spellStart"/>
      <w:r w:rsidRPr="00570F59">
        <w:rPr>
          <w:rFonts w:ascii="Times New Roman" w:hAnsi="Times New Roman" w:cs="Times New Roman"/>
          <w:color w:val="000000"/>
          <w:sz w:val="24"/>
          <w:szCs w:val="24"/>
        </w:rPr>
        <w:t>Rehan</w:t>
      </w:r>
      <w:proofErr w:type="spellEnd"/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got enough money to buy the jacket?</w:t>
      </w:r>
    </w:p>
    <w:p w14:paraId="55BB1805" w14:textId="77777777" w:rsidR="00B00B68" w:rsidRPr="00570F59" w:rsidRDefault="00B00B68" w:rsidP="00B00B6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You must show how you get your answer.</w:t>
      </w:r>
    </w:p>
    <w:p w14:paraId="05954C31" w14:textId="77777777" w:rsidR="00B00B68" w:rsidRDefault="00B00B68" w:rsidP="00B00B6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B989525" w14:textId="77777777" w:rsidR="00B00B68" w:rsidRDefault="00B00B68" w:rsidP="00B00B6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79E7FC3" w14:textId="77777777" w:rsidR="00B00B68" w:rsidRDefault="00B00B68" w:rsidP="00B00B6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6983514" w14:textId="77777777" w:rsidR="00B00B68" w:rsidRDefault="00B00B68" w:rsidP="00B00B6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83926EB" w14:textId="77777777" w:rsidR="00B00B68" w:rsidRDefault="00B00B68" w:rsidP="00B00B6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396D95E" w14:textId="77777777" w:rsidR="00B00B68" w:rsidRDefault="00B00B68" w:rsidP="00B00B6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D1DB660" w14:textId="77777777" w:rsidR="00B00B68" w:rsidRDefault="00B00B68" w:rsidP="00B00B6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7EA68CD" w14:textId="77777777" w:rsidR="00B00B68" w:rsidRDefault="00B00B68" w:rsidP="00B00B6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6C357D7" w14:textId="77777777" w:rsidR="00B00B68" w:rsidRDefault="00B00B68" w:rsidP="00B00B6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F0DA500" w14:textId="77777777" w:rsidR="00B00B68" w:rsidRDefault="00B00B68" w:rsidP="00B00B6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97FDF4B" w14:textId="77777777" w:rsidR="00B00B68" w:rsidRDefault="00B00B68" w:rsidP="00B00B6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9A62879" w14:textId="77777777" w:rsidR="00B00B68" w:rsidRDefault="00B00B68" w:rsidP="00B00B6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66B76D6" w14:textId="77777777" w:rsidR="00B00B68" w:rsidRDefault="00B00B68" w:rsidP="00B00B6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3BAB127" w14:textId="77777777" w:rsidR="00B00B68" w:rsidRDefault="00B00B68" w:rsidP="00B00B6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C2B14F7" w14:textId="77777777" w:rsidR="00B00B68" w:rsidRDefault="00B00B68" w:rsidP="00B00B6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BCFFB81" w14:textId="77777777" w:rsidR="00B00B68" w:rsidRDefault="00B00B68" w:rsidP="00B00B6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570F59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4F07169" w14:textId="77777777" w:rsidR="00B00B68" w:rsidRPr="00570F59" w:rsidRDefault="00B00B68" w:rsidP="00B00B6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73B9233" w14:textId="77777777" w:rsidR="00B00B68" w:rsidRPr="00570F59" w:rsidRDefault="00B00B68" w:rsidP="00B00B6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The trainers cost $60</w:t>
      </w:r>
    </w:p>
    <w:p w14:paraId="03648C31" w14:textId="77777777" w:rsidR="00B00B68" w:rsidRPr="00570F59" w:rsidRDefault="00B00B68" w:rsidP="00B00B6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The exchange rate is $1 = £0.749</w:t>
      </w:r>
    </w:p>
    <w:p w14:paraId="4362E93A" w14:textId="77777777" w:rsidR="00B00B68" w:rsidRPr="00570F59" w:rsidRDefault="00B00B68" w:rsidP="00B00B6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570F59">
        <w:rPr>
          <w:rFonts w:ascii="Times New Roman" w:hAnsi="Times New Roman" w:cs="Times New Roman"/>
          <w:color w:val="000000"/>
          <w:sz w:val="24"/>
          <w:szCs w:val="24"/>
        </w:rPr>
        <w:t>Rehan</w:t>
      </w:r>
      <w:proofErr w:type="spellEnd"/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says,</w:t>
      </w:r>
    </w:p>
    <w:p w14:paraId="449A1D1A" w14:textId="77777777" w:rsidR="00B00B68" w:rsidRPr="00570F59" w:rsidRDefault="00B00B68" w:rsidP="00B00B68">
      <w:pPr>
        <w:autoSpaceDE w:val="0"/>
        <w:autoSpaceDN w:val="0"/>
        <w:adjustRightInd w:val="0"/>
        <w:spacing w:line="360" w:lineRule="auto"/>
        <w:ind w:firstLine="1134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“The trainers cost less than £40”</w:t>
      </w:r>
    </w:p>
    <w:p w14:paraId="675B4FC6" w14:textId="77777777" w:rsidR="00B00B68" w:rsidRPr="00570F59" w:rsidRDefault="00B00B68" w:rsidP="00B00B6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570F59">
        <w:rPr>
          <w:rFonts w:ascii="Times New Roman" w:hAnsi="Times New Roman" w:cs="Times New Roman"/>
          <w:color w:val="000000"/>
          <w:sz w:val="24"/>
          <w:szCs w:val="24"/>
        </w:rPr>
        <w:t>Rehan</w:t>
      </w:r>
      <w:proofErr w:type="spellEnd"/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is wrong.</w:t>
      </w:r>
    </w:p>
    <w:p w14:paraId="35105D43" w14:textId="77777777" w:rsidR="00B00B68" w:rsidRPr="00570F59" w:rsidRDefault="00B00B68" w:rsidP="00B00B68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Using a suitable approximation, show working to explain why.</w:t>
      </w:r>
    </w:p>
    <w:p w14:paraId="4FD69042" w14:textId="77777777" w:rsidR="00B00B68" w:rsidRDefault="00B00B68" w:rsidP="00B00B6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569014D" w14:textId="77777777" w:rsidR="00B00B68" w:rsidRDefault="00B00B68" w:rsidP="00B00B6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863D232" w14:textId="77777777" w:rsidR="00B00B68" w:rsidRDefault="00B00B68" w:rsidP="00B00B6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8839F4F" w14:textId="77777777" w:rsidR="00B00B68" w:rsidRDefault="00B00B68" w:rsidP="00B00B6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C8356B1" w14:textId="77777777" w:rsidR="00B00B68" w:rsidRDefault="00B00B68" w:rsidP="00B00B6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5A19899" w14:textId="77777777" w:rsidR="00B00B68" w:rsidRDefault="00B00B68" w:rsidP="00B00B6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367E651" w14:textId="77777777" w:rsidR="00B00B68" w:rsidRDefault="00B00B68" w:rsidP="00B00B6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3FBAF3A" w14:textId="77777777" w:rsidR="00B00B68" w:rsidRDefault="00B00B68" w:rsidP="00B00B6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97E4360" w14:textId="77777777" w:rsidR="00B00B68" w:rsidRDefault="00B00B68" w:rsidP="00B00B6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BEB84BB" w14:textId="77777777" w:rsidR="00B00B68" w:rsidRDefault="00B00B68" w:rsidP="00B00B6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54FBF05" w14:textId="77777777" w:rsidR="00B00B68" w:rsidRPr="00570F59" w:rsidRDefault="00B00B68" w:rsidP="00B00B6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570F5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C04C0A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F5FE86D" w14:textId="367F22FE" w:rsidR="00B00B68" w:rsidRPr="00570F59" w:rsidRDefault="00B00B68" w:rsidP="00B00B6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</w:t>
      </w:r>
      <w:r w:rsidR="00717D4B">
        <w:rPr>
          <w:rFonts w:ascii="Times New Roman" w:hAnsi="Times New Roman" w:cs="Times New Roman"/>
          <w:b/>
          <w:bCs/>
          <w:color w:val="000000"/>
          <w:sz w:val="24"/>
          <w:szCs w:val="24"/>
        </w:rPr>
        <w:t>1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is 5 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2D646D9F" w14:textId="77777777" w:rsidR="00B00B68" w:rsidRPr="00570F59" w:rsidRDefault="00B00B68" w:rsidP="00B00B6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7A574149" w14:textId="77777777" w:rsidR="00B00B68" w:rsidRDefault="00B00B68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9EB7B93" w14:textId="79F3632F" w:rsidR="00B00B68" w:rsidRDefault="00717D4B" w:rsidP="00B00B6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 w:rsidR="00B00B6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B00B68">
        <w:rPr>
          <w:rFonts w:ascii="Times New Roman" w:hAnsi="Times New Roman"/>
          <w:sz w:val="24"/>
          <w:szCs w:val="24"/>
          <w:lang w:eastAsia="en-GB"/>
        </w:rPr>
        <w:t>The first term of a sequence of numbers is 24</w:t>
      </w:r>
    </w:p>
    <w:p w14:paraId="19F0763E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e term-to-term rule of this sequence is ‘add 8’</w:t>
      </w:r>
    </w:p>
    <w:p w14:paraId="38F4F912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Josie says,</w:t>
      </w:r>
    </w:p>
    <w:p w14:paraId="29040B7F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="1134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“No number in this sequence is in the 5 times table.”</w:t>
      </w:r>
    </w:p>
    <w:p w14:paraId="1B39C674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Give an example to show that Josie is wrong.</w:t>
      </w:r>
    </w:p>
    <w:p w14:paraId="127F1647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08655DF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C9908B5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5EFC02E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9AC4F92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7569FB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2D6FA923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2FB86D39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Is 85 a number in this sequence?</w:t>
      </w:r>
    </w:p>
    <w:p w14:paraId="5142DE73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Give a reason for your answer.</w:t>
      </w:r>
    </w:p>
    <w:p w14:paraId="0D5CCB34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GB"/>
        </w:rPr>
      </w:pPr>
    </w:p>
    <w:p w14:paraId="3BEC532C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GB"/>
        </w:rPr>
      </w:pPr>
    </w:p>
    <w:p w14:paraId="743F8B2F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GB"/>
        </w:rPr>
      </w:pPr>
    </w:p>
    <w:p w14:paraId="44CB7FDD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GB"/>
        </w:rPr>
      </w:pPr>
    </w:p>
    <w:p w14:paraId="4DF50971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4C780AD1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3443DACE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2A2DD360" w14:textId="106B705F" w:rsidR="00B00B68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717D4B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3B12C8BE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5EE16C0" w14:textId="77777777" w:rsidR="00B00B68" w:rsidRDefault="00B00B68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108DCEA0" w14:textId="3C57BDDD" w:rsidR="00E07DB0" w:rsidRDefault="00717D4B" w:rsidP="00E07DB0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3</w:t>
      </w:r>
      <w:r w:rsidR="00E07DB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E07DB0">
        <w:rPr>
          <w:rFonts w:ascii="Times New Roman" w:hAnsi="Times New Roman"/>
          <w:sz w:val="24"/>
          <w:szCs w:val="24"/>
          <w:lang w:eastAsia="en-GB"/>
        </w:rPr>
        <w:t>Here is a list of numbers.</w:t>
      </w:r>
    </w:p>
    <w:p w14:paraId="2B3C7A9C" w14:textId="77777777" w:rsidR="00E07DB0" w:rsidRDefault="00E07DB0" w:rsidP="00E07DB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57"/>
        <w:gridCol w:w="857"/>
        <w:gridCol w:w="857"/>
        <w:gridCol w:w="857"/>
        <w:gridCol w:w="857"/>
        <w:gridCol w:w="857"/>
        <w:gridCol w:w="857"/>
      </w:tblGrid>
      <w:tr w:rsidR="00E07DB0" w14:paraId="2924A07C" w14:textId="77777777" w:rsidTr="00E07DB0">
        <w:trPr>
          <w:trHeight w:val="344"/>
          <w:jc w:val="center"/>
        </w:trPr>
        <w:tc>
          <w:tcPr>
            <w:tcW w:w="857" w:type="dxa"/>
            <w:vAlign w:val="center"/>
            <w:hideMark/>
          </w:tcPr>
          <w:p w14:paraId="4A388C23" w14:textId="77777777" w:rsidR="00E07DB0" w:rsidRDefault="00E07DB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12</w:t>
            </w:r>
          </w:p>
        </w:tc>
        <w:tc>
          <w:tcPr>
            <w:tcW w:w="857" w:type="dxa"/>
            <w:vAlign w:val="center"/>
            <w:hideMark/>
          </w:tcPr>
          <w:p w14:paraId="7664EFE8" w14:textId="77777777" w:rsidR="00E07DB0" w:rsidRDefault="00E07DB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15</w:t>
            </w:r>
          </w:p>
        </w:tc>
        <w:tc>
          <w:tcPr>
            <w:tcW w:w="857" w:type="dxa"/>
            <w:vAlign w:val="center"/>
            <w:hideMark/>
          </w:tcPr>
          <w:p w14:paraId="19548547" w14:textId="77777777" w:rsidR="00E07DB0" w:rsidRDefault="00E07DB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14</w:t>
            </w:r>
          </w:p>
        </w:tc>
        <w:tc>
          <w:tcPr>
            <w:tcW w:w="857" w:type="dxa"/>
            <w:vAlign w:val="center"/>
            <w:hideMark/>
          </w:tcPr>
          <w:p w14:paraId="5A89C125" w14:textId="77777777" w:rsidR="00E07DB0" w:rsidRDefault="00E07DB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17</w:t>
            </w:r>
          </w:p>
        </w:tc>
        <w:tc>
          <w:tcPr>
            <w:tcW w:w="857" w:type="dxa"/>
            <w:vAlign w:val="center"/>
            <w:hideMark/>
          </w:tcPr>
          <w:p w14:paraId="71C385CD" w14:textId="77777777" w:rsidR="00E07DB0" w:rsidRDefault="00E07DB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22</w:t>
            </w:r>
          </w:p>
        </w:tc>
        <w:tc>
          <w:tcPr>
            <w:tcW w:w="857" w:type="dxa"/>
            <w:vAlign w:val="center"/>
            <w:hideMark/>
          </w:tcPr>
          <w:p w14:paraId="74F0EFBF" w14:textId="77777777" w:rsidR="00E07DB0" w:rsidRDefault="00E07DB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19</w:t>
            </w:r>
          </w:p>
        </w:tc>
        <w:tc>
          <w:tcPr>
            <w:tcW w:w="857" w:type="dxa"/>
            <w:vAlign w:val="center"/>
            <w:hideMark/>
          </w:tcPr>
          <w:p w14:paraId="5A2A7057" w14:textId="77777777" w:rsidR="00E07DB0" w:rsidRDefault="00E07DB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13</w:t>
            </w:r>
          </w:p>
        </w:tc>
      </w:tr>
    </w:tbl>
    <w:p w14:paraId="7D2D7794" w14:textId="77777777" w:rsidR="00E07DB0" w:rsidRDefault="00E07DB0" w:rsidP="00E07DB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5451745B" w14:textId="77777777" w:rsidR="00E07DB0" w:rsidRDefault="00E07DB0" w:rsidP="00E07DB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Bridgit says,</w:t>
      </w:r>
    </w:p>
    <w:p w14:paraId="53E9B02F" w14:textId="77777777" w:rsidR="00E07DB0" w:rsidRDefault="00E07DB0" w:rsidP="00E07DB0">
      <w:pPr>
        <w:autoSpaceDE w:val="0"/>
        <w:autoSpaceDN w:val="0"/>
        <w:adjustRightInd w:val="0"/>
        <w:ind w:firstLine="1418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“To work out the median you find the middle number,</w:t>
      </w:r>
    </w:p>
    <w:p w14:paraId="4718CED8" w14:textId="77777777" w:rsidR="00E07DB0" w:rsidRDefault="00E07DB0" w:rsidP="00E07DB0">
      <w:pPr>
        <w:autoSpaceDE w:val="0"/>
        <w:autoSpaceDN w:val="0"/>
        <w:adjustRightInd w:val="0"/>
        <w:spacing w:line="360" w:lineRule="auto"/>
        <w:ind w:firstLine="1418"/>
        <w:rPr>
          <w:rFonts w:ascii="Times New Roman" w:hAnsi="Times New Roman"/>
          <w:sz w:val="24"/>
          <w:szCs w:val="24"/>
          <w:lang w:eastAsia="en-GB"/>
        </w:rPr>
      </w:pPr>
      <w:proofErr w:type="gramStart"/>
      <w:r>
        <w:rPr>
          <w:rFonts w:ascii="Times New Roman" w:hAnsi="Times New Roman"/>
          <w:sz w:val="24"/>
          <w:szCs w:val="24"/>
          <w:lang w:eastAsia="en-GB"/>
        </w:rPr>
        <w:t>so</w:t>
      </w:r>
      <w:proofErr w:type="gramEnd"/>
      <w:r>
        <w:rPr>
          <w:rFonts w:ascii="Times New Roman" w:hAnsi="Times New Roman"/>
          <w:sz w:val="24"/>
          <w:szCs w:val="24"/>
          <w:lang w:eastAsia="en-GB"/>
        </w:rPr>
        <w:t xml:space="preserve"> the median of these numbers is 17”</w:t>
      </w:r>
    </w:p>
    <w:p w14:paraId="1DC41128" w14:textId="77777777" w:rsidR="00E07DB0" w:rsidRDefault="00E07DB0" w:rsidP="00E07DB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Bridgit’s answer is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not </w:t>
      </w:r>
      <w:r>
        <w:rPr>
          <w:rFonts w:ascii="Times New Roman" w:hAnsi="Times New Roman"/>
          <w:sz w:val="24"/>
          <w:szCs w:val="24"/>
          <w:lang w:eastAsia="en-GB"/>
        </w:rPr>
        <w:t>correct.</w:t>
      </w:r>
    </w:p>
    <w:p w14:paraId="05D2F976" w14:textId="77777777" w:rsidR="00E07DB0" w:rsidRDefault="00E07DB0" w:rsidP="00E07DB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What is wrong with Bridgit’s method?</w:t>
      </w:r>
    </w:p>
    <w:p w14:paraId="09B8D3C0" w14:textId="77777777" w:rsidR="00E07DB0" w:rsidRDefault="00E07DB0" w:rsidP="00E07DB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12A022DA" w14:textId="77777777" w:rsidR="00E07DB0" w:rsidRDefault="00E07DB0" w:rsidP="00E07D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465BE38" w14:textId="77777777" w:rsidR="00E07DB0" w:rsidRDefault="00E07DB0" w:rsidP="00E07D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E3F2695" w14:textId="77777777" w:rsidR="00E07DB0" w:rsidRDefault="00E07DB0" w:rsidP="00E07D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07B823D5" w14:textId="77777777" w:rsidR="00E07DB0" w:rsidRDefault="00E07DB0" w:rsidP="00E07D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E43660A" w14:textId="77777777" w:rsidR="00E07DB0" w:rsidRDefault="00E07DB0" w:rsidP="00E07DB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3AAE684C" w14:textId="77777777" w:rsidR="00E07DB0" w:rsidRDefault="00E07DB0" w:rsidP="00E07DB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Work out the range of the numbers in the list.</w:t>
      </w:r>
    </w:p>
    <w:p w14:paraId="4FE3FD35" w14:textId="77777777" w:rsidR="00E07DB0" w:rsidRDefault="00E07DB0" w:rsidP="00E07D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875ACAC" w14:textId="77777777" w:rsidR="00E07DB0" w:rsidRDefault="00E07DB0" w:rsidP="00E07D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56E3B31" w14:textId="77777777" w:rsidR="00E07DB0" w:rsidRDefault="00E07DB0" w:rsidP="00E07D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0E1B89F" w14:textId="77777777" w:rsidR="00E07DB0" w:rsidRDefault="00E07DB0" w:rsidP="00E07D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E745BDD" w14:textId="77777777" w:rsidR="00E07DB0" w:rsidRDefault="00E07DB0" w:rsidP="00E07D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0F51EA8" w14:textId="77777777" w:rsidR="00E07DB0" w:rsidRDefault="00E07DB0" w:rsidP="00E07D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6A5CB4D" w14:textId="77777777" w:rsidR="00E07DB0" w:rsidRDefault="00E07DB0" w:rsidP="00E07D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317532A0" w14:textId="77777777" w:rsidR="00E07DB0" w:rsidRDefault="00E07DB0" w:rsidP="00E07DB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7823E768" w14:textId="77777777" w:rsidR="00E07DB0" w:rsidRDefault="00E07DB0" w:rsidP="00E07DB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c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Work out the mean of the numbers in the list.</w:t>
      </w:r>
    </w:p>
    <w:p w14:paraId="14718555" w14:textId="77777777" w:rsidR="00E07DB0" w:rsidRDefault="00E07DB0" w:rsidP="00E07D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214CDCA" w14:textId="77777777" w:rsidR="00E07DB0" w:rsidRDefault="00E07DB0" w:rsidP="00E07D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327BC43" w14:textId="77777777" w:rsidR="00E07DB0" w:rsidRDefault="00E07DB0" w:rsidP="00E07D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66E362D" w14:textId="77777777" w:rsidR="00E07DB0" w:rsidRDefault="00E07DB0" w:rsidP="00E07D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211C0A" w14:textId="77777777" w:rsidR="00E07DB0" w:rsidRDefault="00E07DB0" w:rsidP="00E07D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A3D6E3F" w14:textId="77777777" w:rsidR="00E07DB0" w:rsidRDefault="00E07DB0" w:rsidP="00E07D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1BB2CB8" w14:textId="77777777" w:rsidR="00E07DB0" w:rsidRDefault="00E07DB0" w:rsidP="00E07DB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4AF73C5" w14:textId="77777777" w:rsidR="00E07DB0" w:rsidRDefault="00E07DB0" w:rsidP="00E07DB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39F9401B" w14:textId="76EA46D7" w:rsidR="00E07DB0" w:rsidRDefault="00E07DB0" w:rsidP="00E07DB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717D4B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14:paraId="2A1D2919" w14:textId="77777777" w:rsidR="00E07DB0" w:rsidRDefault="00E07DB0" w:rsidP="00E07DB0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15EFEE3" w14:textId="77777777" w:rsidR="00E07DB0" w:rsidRDefault="00E07DB0" w:rsidP="00E07DB0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FBD60BA" w14:textId="77777777" w:rsidR="001F5F1E" w:rsidRDefault="001F5F1E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2802DCC" w14:textId="785C485D" w:rsidR="000164A4" w:rsidRDefault="001F5F1E" w:rsidP="000164A4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4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0164A4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0164A4">
        <w:rPr>
          <w:rFonts w:ascii="Times New Roman" w:hAnsi="Times New Roman"/>
          <w:color w:val="000000"/>
          <w:sz w:val="24"/>
          <w:szCs w:val="24"/>
          <w:lang w:eastAsia="en-GB"/>
        </w:rPr>
        <w:t>Jenny is asked to find the value of</w:t>
      </w:r>
      <w:r w:rsidR="000164A4">
        <w:rPr>
          <w:rFonts w:ascii="Times New Roman" w:hAnsi="Times New Roman"/>
          <w:color w:val="000000"/>
          <w:sz w:val="24"/>
          <w:szCs w:val="24"/>
          <w:lang w:eastAsia="en-GB"/>
        </w:rPr>
        <w:tab/>
        <w:t>12 – 2 × 4</w:t>
      </w:r>
    </w:p>
    <w:p w14:paraId="2A69AD1F" w14:textId="77777777" w:rsidR="000164A4" w:rsidRDefault="000164A4" w:rsidP="000164A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Here is her working.</w:t>
      </w:r>
    </w:p>
    <w:p w14:paraId="33235913" w14:textId="77777777" w:rsidR="000164A4" w:rsidRDefault="000164A4" w:rsidP="000164A4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12 – 2 × 4 = 10 × 4 = 40</w:t>
      </w:r>
    </w:p>
    <w:p w14:paraId="6E1D0D6F" w14:textId="77777777" w:rsidR="000164A4" w:rsidRDefault="000164A4" w:rsidP="000164A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Jenny’s answer is wrong.</w:t>
      </w:r>
    </w:p>
    <w:p w14:paraId="6B994BDD" w14:textId="77777777" w:rsidR="000164A4" w:rsidRDefault="000164A4" w:rsidP="000164A4">
      <w:pPr>
        <w:tabs>
          <w:tab w:val="left" w:pos="425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Explain what Jenny has done wrong.</w:t>
      </w:r>
    </w:p>
    <w:p w14:paraId="730056E4" w14:textId="56DC2146" w:rsidR="000164A4" w:rsidRDefault="000164A4" w:rsidP="000164A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6F126189" w14:textId="77777777" w:rsidR="000164A4" w:rsidRDefault="000164A4" w:rsidP="000164A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F34B696" w14:textId="1AB76479" w:rsidR="000164A4" w:rsidRDefault="000164A4" w:rsidP="000164A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44D6F0A" w14:textId="77777777" w:rsidR="000164A4" w:rsidRDefault="000164A4" w:rsidP="000164A4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79A97E3D" w14:textId="77777777" w:rsidR="000164A4" w:rsidRDefault="000164A4" w:rsidP="000164A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65CDF6C" w14:textId="77777777" w:rsidR="000164A4" w:rsidRDefault="000164A4" w:rsidP="000164A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proofErr w:type="spellStart"/>
      <w:r>
        <w:rPr>
          <w:rFonts w:ascii="Times New Roman" w:hAnsi="Times New Roman"/>
          <w:color w:val="000000"/>
          <w:sz w:val="24"/>
          <w:szCs w:val="24"/>
          <w:lang w:eastAsia="en-GB"/>
        </w:rPr>
        <w:t>Rehan</w:t>
      </w:r>
      <w:proofErr w:type="spellEnd"/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is asked to find the range of the numbers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  <w:t>3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  <w:t>1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  <w:t>8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  <w:t>7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  <w:t>5</w:t>
      </w:r>
    </w:p>
    <w:p w14:paraId="63F41669" w14:textId="77777777" w:rsidR="000164A4" w:rsidRDefault="000164A4" w:rsidP="000164A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Here is his working.</w:t>
      </w:r>
    </w:p>
    <w:p w14:paraId="260CB4CE" w14:textId="77777777" w:rsidR="000164A4" w:rsidRDefault="000164A4" w:rsidP="000164A4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Range = 5 – 3 = 2</w:t>
      </w:r>
    </w:p>
    <w:p w14:paraId="50810393" w14:textId="77777777" w:rsidR="000164A4" w:rsidRDefault="000164A4" w:rsidP="000164A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This is wrong.</w:t>
      </w:r>
    </w:p>
    <w:p w14:paraId="0072F5D9" w14:textId="77777777" w:rsidR="000164A4" w:rsidRDefault="000164A4" w:rsidP="000164A4">
      <w:pPr>
        <w:tabs>
          <w:tab w:val="left" w:pos="425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Explain why.</w:t>
      </w:r>
    </w:p>
    <w:p w14:paraId="554E3855" w14:textId="2BF09B3A" w:rsidR="000164A4" w:rsidRDefault="000164A4" w:rsidP="000164A4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34D3FF0E" w14:textId="7F025034" w:rsidR="000164A4" w:rsidRDefault="000164A4" w:rsidP="000164A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43EC89C9" w14:textId="77777777" w:rsidR="000164A4" w:rsidRDefault="000164A4" w:rsidP="000164A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646ECBB8" w14:textId="0098567D" w:rsidR="000164A4" w:rsidRDefault="000164A4" w:rsidP="000164A4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1F5F1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2 marks</w:t>
      </w: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55326195" w14:textId="77777777" w:rsidR="00A01737" w:rsidRDefault="000164A4" w:rsidP="00A01737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31F1322E" w14:textId="77777777" w:rsidR="001F5F1E" w:rsidRDefault="001F5F1E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6F8AD09" w14:textId="3B0DFD8F" w:rsidR="00772B5F" w:rsidRDefault="00717D4B" w:rsidP="00772B5F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5</w:t>
      </w:r>
      <w:r w:rsidR="001F5F1E">
        <w:rPr>
          <w:rFonts w:ascii="Times New Roman" w:hAnsi="Times New Roman"/>
          <w:b/>
          <w:bCs/>
          <w:sz w:val="24"/>
          <w:szCs w:val="24"/>
        </w:rPr>
        <w:tab/>
      </w:r>
      <w:r w:rsidR="00772B5F">
        <w:rPr>
          <w:rFonts w:ascii="Times New Roman" w:hAnsi="Times New Roman"/>
          <w:b/>
          <w:bCs/>
          <w:sz w:val="24"/>
          <w:szCs w:val="24"/>
        </w:rPr>
        <w:tab/>
      </w:r>
      <w:r w:rsidR="00772B5F">
        <w:rPr>
          <w:rFonts w:ascii="Times New Roman" w:hAnsi="Times New Roman"/>
          <w:sz w:val="24"/>
          <w:szCs w:val="24"/>
        </w:rPr>
        <w:t>Here is a rectangle.</w:t>
      </w:r>
    </w:p>
    <w:p w14:paraId="1D131C25" w14:textId="77870162" w:rsidR="00772B5F" w:rsidRDefault="00772B5F" w:rsidP="00772B5F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09FE5959" wp14:editId="6FD5C8D8">
            <wp:extent cx="1943100" cy="94488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94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2B842C" w14:textId="77777777" w:rsidR="00772B5F" w:rsidRDefault="00772B5F" w:rsidP="00772B5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oby </w:t>
      </w:r>
      <w:proofErr w:type="gramStart"/>
      <w:r>
        <w:rPr>
          <w:rFonts w:ascii="Times New Roman" w:hAnsi="Times New Roman"/>
          <w:sz w:val="24"/>
          <w:szCs w:val="24"/>
        </w:rPr>
        <w:t>has to</w:t>
      </w:r>
      <w:proofErr w:type="gramEnd"/>
      <w:r>
        <w:rPr>
          <w:rFonts w:ascii="Times New Roman" w:hAnsi="Times New Roman"/>
          <w:sz w:val="24"/>
          <w:szCs w:val="24"/>
        </w:rPr>
        <w:t xml:space="preserve"> find the perimeter of this rectangle.</w:t>
      </w:r>
    </w:p>
    <w:p w14:paraId="7D7A3F75" w14:textId="77777777" w:rsidR="00772B5F" w:rsidRDefault="00772B5F" w:rsidP="00772B5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e writes,</w:t>
      </w:r>
    </w:p>
    <w:p w14:paraId="55E1638A" w14:textId="77777777" w:rsidR="00772B5F" w:rsidRDefault="00772B5F" w:rsidP="00772B5F">
      <w:pPr>
        <w:autoSpaceDE w:val="0"/>
        <w:autoSpaceDN w:val="0"/>
        <w:adjustRightInd w:val="0"/>
        <w:spacing w:line="360" w:lineRule="auto"/>
        <w:ind w:firstLine="127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erimeter = 7 </w:t>
      </w:r>
      <w:r>
        <w:rPr>
          <w:rFonts w:ascii="Times New Roman" w:eastAsia="MS Gothic" w:hAnsi="Times New Roman"/>
          <w:color w:val="000000"/>
          <w:sz w:val="24"/>
        </w:rPr>
        <w:t xml:space="preserve">× </w:t>
      </w:r>
      <w:r>
        <w:rPr>
          <w:rFonts w:ascii="Times New Roman" w:hAnsi="Times New Roman"/>
          <w:sz w:val="24"/>
          <w:szCs w:val="24"/>
        </w:rPr>
        <w:t>3</w:t>
      </w:r>
    </w:p>
    <w:p w14:paraId="42B48A10" w14:textId="77777777" w:rsidR="00772B5F" w:rsidRDefault="00772B5F" w:rsidP="00772B5F">
      <w:pPr>
        <w:tabs>
          <w:tab w:val="left" w:pos="425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iCs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What mistake has Coby made?</w:t>
      </w:r>
    </w:p>
    <w:p w14:paraId="232154FE" w14:textId="77777777" w:rsidR="00772B5F" w:rsidRDefault="00772B5F" w:rsidP="00772B5F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50C64B32" w14:textId="77777777" w:rsidR="00772B5F" w:rsidRDefault="00772B5F" w:rsidP="00772B5F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623F9C79" w14:textId="77777777" w:rsidR="00772B5F" w:rsidRDefault="00772B5F" w:rsidP="00772B5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3D62A998" w14:textId="77777777" w:rsidR="00772B5F" w:rsidRDefault="00772B5F" w:rsidP="00772B5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1)</w:t>
      </w:r>
    </w:p>
    <w:p w14:paraId="0D110BAE" w14:textId="77777777" w:rsidR="00772B5F" w:rsidRDefault="00772B5F" w:rsidP="00772B5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1F9D56B" w14:textId="77777777" w:rsidR="00772B5F" w:rsidRDefault="00772B5F" w:rsidP="00772B5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ere is a triangle.</w:t>
      </w:r>
    </w:p>
    <w:p w14:paraId="487D6773" w14:textId="77777777" w:rsidR="00772B5F" w:rsidRDefault="00772B5F" w:rsidP="00772B5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DF6911B" w14:textId="3C4CA697" w:rsidR="00772B5F" w:rsidRDefault="00772B5F" w:rsidP="00772B5F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7DB65570" wp14:editId="7BBDD2CB">
            <wp:extent cx="2049780" cy="1478280"/>
            <wp:effectExtent l="0" t="0" r="7620" b="762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9780" cy="147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29629E" w14:textId="77777777" w:rsidR="00772B5F" w:rsidRDefault="00772B5F" w:rsidP="00772B5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19B92EE1" w14:textId="77777777" w:rsidR="00772B5F" w:rsidRDefault="00772B5F" w:rsidP="00772B5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Iram</w:t>
      </w:r>
      <w:proofErr w:type="spellEnd"/>
      <w:r>
        <w:rPr>
          <w:rFonts w:ascii="Times New Roman" w:hAnsi="Times New Roman"/>
          <w:sz w:val="24"/>
          <w:szCs w:val="24"/>
        </w:rPr>
        <w:t xml:space="preserve"> solves a problem about this triangle to find the value of 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>.</w:t>
      </w:r>
    </w:p>
    <w:p w14:paraId="70481B4B" w14:textId="77777777" w:rsidR="00772B5F" w:rsidRDefault="00772B5F" w:rsidP="00772B5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er answer is</w:t>
      </w:r>
    </w:p>
    <w:p w14:paraId="194BF6DF" w14:textId="77777777" w:rsidR="00772B5F" w:rsidRDefault="00772B5F" w:rsidP="00772B5F">
      <w:pPr>
        <w:autoSpaceDE w:val="0"/>
        <w:autoSpaceDN w:val="0"/>
        <w:adjustRightInd w:val="0"/>
        <w:spacing w:line="360" w:lineRule="auto"/>
        <w:ind w:firstLine="1418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eastAsia="MS Gothic" w:hAnsi="Times New Roman"/>
          <w:color w:val="000000"/>
          <w:sz w:val="24"/>
        </w:rPr>
        <w:t>−</w:t>
      </w:r>
      <w:r>
        <w:rPr>
          <w:rFonts w:ascii="Times New Roman" w:hAnsi="Times New Roman"/>
          <w:sz w:val="24"/>
          <w:szCs w:val="24"/>
        </w:rPr>
        <w:t>2</w:t>
      </w:r>
    </w:p>
    <w:p w14:paraId="124A8EC6" w14:textId="77777777" w:rsidR="00772B5F" w:rsidRDefault="00772B5F" w:rsidP="00772B5F">
      <w:pPr>
        <w:tabs>
          <w:tab w:val="left" w:pos="425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iCs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Explain why </w:t>
      </w:r>
      <w:proofErr w:type="spellStart"/>
      <w:r>
        <w:rPr>
          <w:rFonts w:ascii="Times New Roman" w:hAnsi="Times New Roman"/>
          <w:sz w:val="24"/>
          <w:szCs w:val="24"/>
        </w:rPr>
        <w:t>Iram’s</w:t>
      </w:r>
      <w:proofErr w:type="spellEnd"/>
      <w:r>
        <w:rPr>
          <w:rFonts w:ascii="Times New Roman" w:hAnsi="Times New Roman"/>
          <w:sz w:val="24"/>
          <w:szCs w:val="24"/>
        </w:rPr>
        <w:t xml:space="preserve"> answer must be wrong.</w:t>
      </w:r>
    </w:p>
    <w:p w14:paraId="5153F987" w14:textId="77777777" w:rsidR="00772B5F" w:rsidRDefault="00772B5F" w:rsidP="00772B5F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1D988158" w14:textId="77777777" w:rsidR="00772B5F" w:rsidRDefault="00772B5F" w:rsidP="00772B5F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7EA6C383" w14:textId="77777777" w:rsidR="00772B5F" w:rsidRDefault="00772B5F" w:rsidP="00772B5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5EA781C8" w14:textId="77777777" w:rsidR="00772B5F" w:rsidRDefault="00772B5F" w:rsidP="00772B5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1)</w:t>
      </w:r>
    </w:p>
    <w:p w14:paraId="5B2AC5F9" w14:textId="7F4445B4" w:rsidR="00772B5F" w:rsidRDefault="00772B5F" w:rsidP="00772B5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717D4B">
        <w:rPr>
          <w:rFonts w:ascii="Times New Roman" w:hAnsi="Times New Roman"/>
          <w:b/>
          <w:bCs/>
          <w:sz w:val="24"/>
          <w:szCs w:val="24"/>
        </w:rPr>
        <w:t>5</w:t>
      </w:r>
      <w:r>
        <w:rPr>
          <w:rFonts w:ascii="Times New Roman" w:hAnsi="Times New Roman"/>
          <w:b/>
          <w:bCs/>
          <w:sz w:val="24"/>
          <w:szCs w:val="24"/>
        </w:rPr>
        <w:t xml:space="preserve"> is 2 marks)</w:t>
      </w:r>
    </w:p>
    <w:p w14:paraId="5D8E3084" w14:textId="77777777" w:rsidR="005F655B" w:rsidRDefault="00772B5F" w:rsidP="00EE6A5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796E4E52" w14:textId="77777777" w:rsidR="005F655B" w:rsidRDefault="005F655B" w:rsidP="00EE6A58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F91DEF7" w14:textId="77777777" w:rsidR="001F5F1E" w:rsidRDefault="001F5F1E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AA3DE1B" w14:textId="32FCBF7E" w:rsidR="00B00B68" w:rsidRDefault="00B00B68" w:rsidP="00B00B6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8992" behindDoc="0" locked="0" layoutInCell="1" allowOverlap="1" wp14:anchorId="789BEAFD" wp14:editId="1092E320">
            <wp:simplePos x="0" y="0"/>
            <wp:positionH relativeFrom="column">
              <wp:posOffset>-685800</wp:posOffset>
            </wp:positionH>
            <wp:positionV relativeFrom="paragraph">
              <wp:posOffset>378</wp:posOffset>
            </wp:positionV>
            <wp:extent cx="266400" cy="475200"/>
            <wp:effectExtent l="0" t="0" r="635" b="127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17D4B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Work out </w:t>
      </w:r>
      <w:r>
        <w:rPr>
          <w:rFonts w:ascii="Times New Roman" w:hAnsi="Times New Roman"/>
          <w:position w:val="-24"/>
          <w:sz w:val="24"/>
          <w:szCs w:val="24"/>
          <w:lang w:eastAsia="en-GB"/>
        </w:rPr>
        <w:object w:dxaOrig="228" w:dyaOrig="660" w14:anchorId="09C139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3.75pt" o:ole="">
            <v:imagedata r:id="rId12" o:title=""/>
          </v:shape>
          <o:OLEObject Type="Embed" ProgID="Equation.DSMT4" ShapeID="_x0000_i1025" DrawAspect="Content" ObjectID="_1666165688" r:id="rId13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of 70</w:t>
      </w:r>
    </w:p>
    <w:p w14:paraId="5B8CA280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42E988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B05E8DD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CC333B0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7A2B2C4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7B0DC27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46FA7A91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123CE193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4A67029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Fiona </w:t>
      </w:r>
      <w:proofErr w:type="gramStart"/>
      <w:r>
        <w:rPr>
          <w:rFonts w:ascii="Times New Roman" w:hAnsi="Times New Roman"/>
          <w:sz w:val="24"/>
          <w:szCs w:val="24"/>
          <w:lang w:eastAsia="en-GB"/>
        </w:rPr>
        <w:t>has to</w:t>
      </w:r>
      <w:proofErr w:type="gramEnd"/>
      <w:r>
        <w:rPr>
          <w:rFonts w:ascii="Times New Roman" w:hAnsi="Times New Roman"/>
          <w:sz w:val="24"/>
          <w:szCs w:val="24"/>
          <w:lang w:eastAsia="en-GB"/>
        </w:rPr>
        <w:t xml:space="preserve"> work out the exact value of 48 ÷ </w:t>
      </w:r>
      <w:r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 w14:anchorId="54BFF957">
          <v:shape id="_x0000_i1026" type="#_x0000_t75" style="width:12.75pt;height:33.75pt" o:ole="">
            <v:imagedata r:id="rId14" o:title=""/>
          </v:shape>
          <o:OLEObject Type="Embed" ProgID="Equation.DSMT4" ShapeID="_x0000_i1026" DrawAspect="Content" ObjectID="_1666165689" r:id="rId15"/>
        </w:object>
      </w:r>
    </w:p>
    <w:p w14:paraId="4029B1BB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She writes</w:t>
      </w:r>
    </w:p>
    <w:p w14:paraId="1A942ECC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="993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48 ÷ </w:t>
      </w:r>
      <w:r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 w14:anchorId="63CD6B8D">
          <v:shape id="_x0000_i1027" type="#_x0000_t75" style="width:12.75pt;height:33.75pt" o:ole="">
            <v:imagedata r:id="rId16" o:title=""/>
          </v:shape>
          <o:OLEObject Type="Embed" ProgID="Equation.DSMT4" ShapeID="_x0000_i1027" DrawAspect="Content" ObjectID="_1666165690" r:id="rId17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= 24</w:t>
      </w:r>
    </w:p>
    <w:p w14:paraId="41D4161C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Fiona’s reason is,</w:t>
      </w:r>
    </w:p>
    <w:p w14:paraId="00610D63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“There are 2 halves in 1, so there will be 24 halves in 48”</w:t>
      </w:r>
    </w:p>
    <w:p w14:paraId="264B40F2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Explain what is wrong with Fiona’s reason.</w:t>
      </w:r>
    </w:p>
    <w:p w14:paraId="30073D50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0C7ED2C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30E272EC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A5F9B93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40E0606C" w14:textId="4A61670E" w:rsidR="00B00B68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717D4B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7ADFD92F" w14:textId="77777777" w:rsidR="00B00B68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FF6DD2D" w14:textId="77777777" w:rsidR="00B00B68" w:rsidRDefault="00B00B68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6800A268" w14:textId="52F4BD67" w:rsidR="00B00B68" w:rsidRPr="00B75064" w:rsidRDefault="00717D4B" w:rsidP="00B00B68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7</w:t>
      </w:r>
      <w:r w:rsidR="00B00B68" w:rsidRPr="00B7506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B00B68" w:rsidRPr="00B75064">
        <w:rPr>
          <w:rFonts w:ascii="Times New Roman" w:eastAsia="Calibri" w:hAnsi="Times New Roman" w:cs="Times New Roman"/>
          <w:sz w:val="24"/>
          <w:szCs w:val="24"/>
          <w:lang w:eastAsia="en-GB"/>
        </w:rPr>
        <w:t>Victoria throws an ordinary fair 6-sided dice once.</w:t>
      </w:r>
    </w:p>
    <w:p w14:paraId="7B6350F6" w14:textId="77777777" w:rsidR="00B00B68" w:rsidRPr="00B75064" w:rsidRDefault="00B00B68" w:rsidP="00B00B68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B75064">
        <w:rPr>
          <w:rFonts w:ascii="Times New Roman" w:eastAsia="Calibri" w:hAnsi="Times New Roman" w:cs="Times New Roman"/>
          <w:sz w:val="24"/>
          <w:szCs w:val="24"/>
          <w:lang w:eastAsia="en-GB"/>
        </w:rPr>
        <w:t>She says,</w:t>
      </w:r>
    </w:p>
    <w:p w14:paraId="2C25DDC3" w14:textId="77777777" w:rsidR="00B00B68" w:rsidRPr="00B75064" w:rsidRDefault="00B00B68" w:rsidP="00B00B68">
      <w:pPr>
        <w:tabs>
          <w:tab w:val="left" w:pos="0"/>
          <w:tab w:val="left" w:pos="1134"/>
        </w:tabs>
        <w:autoSpaceDE w:val="0"/>
        <w:autoSpaceDN w:val="0"/>
        <w:adjustRightInd w:val="0"/>
        <w:spacing w:line="360" w:lineRule="auto"/>
        <w:ind w:firstLine="993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B75064">
        <w:rPr>
          <w:rFonts w:ascii="Times New Roman" w:eastAsia="Calibri" w:hAnsi="Times New Roman" w:cs="Times New Roman"/>
          <w:sz w:val="24"/>
          <w:szCs w:val="24"/>
          <w:lang w:eastAsia="en-GB"/>
        </w:rPr>
        <w:t>“The probability of getting a 3 is half the probability of getting a 6”</w:t>
      </w:r>
    </w:p>
    <w:p w14:paraId="43B94700" w14:textId="77777777" w:rsidR="00B00B68" w:rsidRPr="00B75064" w:rsidRDefault="00B00B68" w:rsidP="00B00B68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B75064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B75064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Pr="00B75064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B75064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B75064">
        <w:rPr>
          <w:rFonts w:ascii="Times New Roman" w:eastAsia="Calibri" w:hAnsi="Times New Roman" w:cs="Times New Roman"/>
          <w:sz w:val="24"/>
          <w:szCs w:val="24"/>
          <w:lang w:eastAsia="en-GB"/>
        </w:rPr>
        <w:t>Is Victoria correct?</w:t>
      </w:r>
    </w:p>
    <w:p w14:paraId="35E59794" w14:textId="77777777" w:rsidR="00B00B68" w:rsidRPr="00B75064" w:rsidRDefault="00B00B68" w:rsidP="00B00B68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ind w:firstLine="426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B75064">
        <w:rPr>
          <w:rFonts w:ascii="Times New Roman" w:eastAsia="Calibri" w:hAnsi="Times New Roman" w:cs="Times New Roman"/>
          <w:sz w:val="24"/>
          <w:szCs w:val="24"/>
          <w:lang w:eastAsia="en-GB"/>
        </w:rPr>
        <w:t>You must explain your answer.</w:t>
      </w:r>
    </w:p>
    <w:p w14:paraId="43F4D4AB" w14:textId="77777777" w:rsidR="00B00B68" w:rsidRPr="00B75064" w:rsidRDefault="00B00B68" w:rsidP="00B00B68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B75064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28F7E0A" w14:textId="77777777" w:rsidR="00B00B68" w:rsidRPr="00B75064" w:rsidRDefault="00B00B68" w:rsidP="00B00B6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B75064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5E2F7E8" w14:textId="77777777" w:rsidR="00B00B68" w:rsidRPr="00B75064" w:rsidRDefault="00B00B68" w:rsidP="00B00B6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B7506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1F4D7AEA" w14:textId="77777777" w:rsidR="00B00B68" w:rsidRPr="00B75064" w:rsidRDefault="00B00B68" w:rsidP="00B00B6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A7131C1" w14:textId="77777777" w:rsidR="00B00B68" w:rsidRPr="00B75064" w:rsidRDefault="00B00B68" w:rsidP="00B00B68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B75064">
        <w:rPr>
          <w:rFonts w:ascii="Times New Roman" w:eastAsia="Calibri" w:hAnsi="Times New Roman" w:cs="Times New Roman"/>
          <w:sz w:val="24"/>
          <w:szCs w:val="24"/>
          <w:lang w:eastAsia="en-GB"/>
        </w:rPr>
        <w:t>Andy throws the dice twice.</w:t>
      </w:r>
    </w:p>
    <w:p w14:paraId="638EB5A4" w14:textId="77777777" w:rsidR="00B00B68" w:rsidRPr="00B75064" w:rsidRDefault="00B00B68" w:rsidP="00B00B68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B75064">
        <w:rPr>
          <w:rFonts w:ascii="Times New Roman" w:eastAsia="Calibri" w:hAnsi="Times New Roman" w:cs="Times New Roman"/>
          <w:sz w:val="24"/>
          <w:szCs w:val="24"/>
          <w:lang w:eastAsia="en-GB"/>
        </w:rPr>
        <w:t>He says,</w:t>
      </w:r>
    </w:p>
    <w:p w14:paraId="74DB5095" w14:textId="77777777" w:rsidR="00B00B68" w:rsidRPr="00B75064" w:rsidRDefault="00B00B68" w:rsidP="00B00B68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ind w:firstLine="851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B75064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“The probability of getting a 6 on both throws is </w:t>
      </w:r>
      <w:r w:rsidRPr="00B75064">
        <w:rPr>
          <w:rFonts w:ascii="Times New Roman" w:eastAsia="Calibri" w:hAnsi="Times New Roman" w:cs="Times New Roman"/>
          <w:position w:val="-24"/>
          <w:sz w:val="24"/>
          <w:szCs w:val="24"/>
          <w:lang w:eastAsia="en-GB"/>
        </w:rPr>
        <w:object w:dxaOrig="240" w:dyaOrig="660" w14:anchorId="52CEF101">
          <v:shape id="_x0000_i1028" type="#_x0000_t75" style="width:12.75pt;height:33.75pt" o:ole="">
            <v:imagedata r:id="rId18" o:title=""/>
          </v:shape>
          <o:OLEObject Type="Embed" ProgID="Equation.DSMT4" ShapeID="_x0000_i1028" DrawAspect="Content" ObjectID="_1666165691" r:id="rId19"/>
        </w:object>
      </w:r>
      <w:r w:rsidRPr="00B75064">
        <w:rPr>
          <w:rFonts w:ascii="Times New Roman" w:eastAsia="Calibri" w:hAnsi="Times New Roman" w:cs="Times New Roman"/>
          <w:sz w:val="24"/>
          <w:szCs w:val="24"/>
          <w:lang w:eastAsia="en-GB"/>
        </w:rPr>
        <w:t>”</w:t>
      </w:r>
    </w:p>
    <w:p w14:paraId="1CAF5593" w14:textId="77777777" w:rsidR="00B00B68" w:rsidRPr="00B75064" w:rsidRDefault="00B00B68" w:rsidP="00B00B68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B75064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B75064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b</w:t>
      </w:r>
      <w:r w:rsidRPr="00B75064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B75064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B75064">
        <w:rPr>
          <w:rFonts w:ascii="Times New Roman" w:eastAsia="Calibri" w:hAnsi="Times New Roman" w:cs="Times New Roman"/>
          <w:sz w:val="24"/>
          <w:szCs w:val="24"/>
          <w:lang w:eastAsia="en-GB"/>
        </w:rPr>
        <w:t>Is Andy correct?</w:t>
      </w:r>
    </w:p>
    <w:p w14:paraId="0D729C2E" w14:textId="77777777" w:rsidR="00B00B68" w:rsidRPr="00B75064" w:rsidRDefault="00B00B68" w:rsidP="00B00B68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ind w:firstLine="426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B75064">
        <w:rPr>
          <w:rFonts w:ascii="Times New Roman" w:eastAsia="Calibri" w:hAnsi="Times New Roman" w:cs="Times New Roman"/>
          <w:sz w:val="24"/>
          <w:szCs w:val="24"/>
          <w:lang w:eastAsia="en-GB"/>
        </w:rPr>
        <w:t>You must explain your answer.</w:t>
      </w:r>
    </w:p>
    <w:p w14:paraId="00DE57E6" w14:textId="77777777" w:rsidR="00B00B68" w:rsidRPr="00B75064" w:rsidRDefault="00B00B68" w:rsidP="00B00B68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B75064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6CDEB518" w14:textId="77777777" w:rsidR="00B00B68" w:rsidRPr="00B75064" w:rsidRDefault="00B00B68" w:rsidP="00B00B6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B75064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36D64FCF" w14:textId="77777777" w:rsidR="00B00B68" w:rsidRPr="00B75064" w:rsidRDefault="00B00B68" w:rsidP="00B00B6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B7506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56C08167" w14:textId="77777777" w:rsidR="00B00B68" w:rsidRPr="00B75064" w:rsidRDefault="00B00B68" w:rsidP="00B00B6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2313804" w14:textId="77777777" w:rsidR="00B00B68" w:rsidRPr="00B75064" w:rsidRDefault="00B00B68" w:rsidP="00B00B68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B75064">
        <w:rPr>
          <w:rFonts w:ascii="Times New Roman" w:eastAsia="Calibri" w:hAnsi="Times New Roman" w:cs="Times New Roman"/>
          <w:sz w:val="24"/>
          <w:szCs w:val="24"/>
          <w:lang w:eastAsia="en-GB"/>
        </w:rPr>
        <w:t>Indre throws the dice once.</w:t>
      </w:r>
    </w:p>
    <w:p w14:paraId="253EC500" w14:textId="77777777" w:rsidR="00B00B68" w:rsidRPr="00B75064" w:rsidRDefault="00B00B68" w:rsidP="00B00B68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B75064">
        <w:rPr>
          <w:rFonts w:ascii="Times New Roman" w:eastAsia="Calibri" w:hAnsi="Times New Roman" w:cs="Times New Roman"/>
          <w:sz w:val="24"/>
          <w:szCs w:val="24"/>
          <w:lang w:eastAsia="en-GB"/>
        </w:rPr>
        <w:t>She also throws a coin to get Heads or Tails.</w:t>
      </w:r>
    </w:p>
    <w:p w14:paraId="741858C7" w14:textId="77777777" w:rsidR="00B00B68" w:rsidRPr="00B75064" w:rsidRDefault="00B00B68" w:rsidP="00B00B68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B75064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B75064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c</w:t>
      </w:r>
      <w:r w:rsidRPr="00B75064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B75064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B75064">
        <w:rPr>
          <w:rFonts w:ascii="Times New Roman" w:eastAsia="Calibri" w:hAnsi="Times New Roman" w:cs="Times New Roman"/>
          <w:sz w:val="24"/>
          <w:szCs w:val="24"/>
          <w:lang w:eastAsia="en-GB"/>
        </w:rPr>
        <w:t>List all the possible outcomes she can get.</w:t>
      </w:r>
    </w:p>
    <w:p w14:paraId="6512CAF1" w14:textId="77777777" w:rsidR="00B00B68" w:rsidRPr="00B75064" w:rsidRDefault="00B00B68" w:rsidP="00B00B68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B75064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D007B1C" w14:textId="77777777" w:rsidR="00B00B68" w:rsidRPr="00B75064" w:rsidRDefault="00B00B68" w:rsidP="00B00B68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B75064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367FA8CE" w14:textId="77777777" w:rsidR="00B00B68" w:rsidRPr="00B75064" w:rsidRDefault="00B00B68" w:rsidP="00B00B6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B75064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5A7BB330" w14:textId="77777777" w:rsidR="00B00B68" w:rsidRPr="00B75064" w:rsidRDefault="00B00B68" w:rsidP="00B00B68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B7506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2)</w:t>
      </w:r>
    </w:p>
    <w:p w14:paraId="569615CC" w14:textId="7D770D8A" w:rsidR="00B00B68" w:rsidRPr="00B75064" w:rsidRDefault="00B00B68" w:rsidP="00B00B6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B7506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717D4B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7</w:t>
      </w:r>
      <w:r w:rsidRPr="00B7506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4 marks)</w:t>
      </w:r>
    </w:p>
    <w:p w14:paraId="56CF1963" w14:textId="7E1B5601" w:rsidR="00B00B68" w:rsidRPr="00B75064" w:rsidRDefault="00B00B68" w:rsidP="00B00B6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B7506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20DC27B" w14:textId="77777777" w:rsidR="00B00B68" w:rsidRPr="00B75064" w:rsidRDefault="00B00B68" w:rsidP="00B00B6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B2595A2" w14:textId="77777777" w:rsidR="00B00B68" w:rsidRDefault="00B00B68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B5543C0" w14:textId="0FF1635B" w:rsidR="00D7013C" w:rsidRDefault="00717D4B" w:rsidP="00D7013C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8</w:t>
      </w:r>
      <w:r w:rsidR="00D7013C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D7013C">
        <w:rPr>
          <w:rFonts w:ascii="Times New Roman" w:hAnsi="Times New Roman"/>
          <w:sz w:val="24"/>
          <w:szCs w:val="24"/>
          <w:lang w:eastAsia="en-GB"/>
        </w:rPr>
        <w:t>Bill wants to increase 150 by 3%</w:t>
      </w:r>
    </w:p>
    <w:p w14:paraId="7115026D" w14:textId="77777777" w:rsidR="00D7013C" w:rsidRDefault="00D7013C" w:rsidP="00D7013C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He writes down</w:t>
      </w:r>
    </w:p>
    <w:p w14:paraId="4E0AFC18" w14:textId="77777777" w:rsidR="00D7013C" w:rsidRDefault="00D7013C" w:rsidP="00D7013C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1675FF29" w14:textId="77777777" w:rsidR="00D7013C" w:rsidRDefault="00D7013C" w:rsidP="00D7013C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ind w:firstLine="2694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150 </w:t>
      </w:r>
      <w:r>
        <w:rPr>
          <w:rFonts w:ascii="Times New Roman" w:eastAsia="MS Gothic" w:hAnsi="Times New Roman"/>
          <w:color w:val="000000"/>
          <w:sz w:val="24"/>
          <w:szCs w:val="24"/>
        </w:rPr>
        <w:t>×</w:t>
      </w:r>
      <w:r>
        <w:rPr>
          <w:rFonts w:ascii="Times New Roman" w:hAnsi="Times New Roman"/>
          <w:sz w:val="24"/>
          <w:szCs w:val="24"/>
          <w:lang w:eastAsia="en-GB"/>
        </w:rPr>
        <w:t xml:space="preserve"> 1.3 = 195</w:t>
      </w:r>
    </w:p>
    <w:p w14:paraId="47CA8496" w14:textId="77777777" w:rsidR="00D7013C" w:rsidRDefault="00D7013C" w:rsidP="00D7013C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Bill’s method is wrong.</w:t>
      </w:r>
    </w:p>
    <w:p w14:paraId="3F4D4D47" w14:textId="77777777" w:rsidR="00D7013C" w:rsidRDefault="00D7013C" w:rsidP="00D7013C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Explain why.</w:t>
      </w:r>
    </w:p>
    <w:p w14:paraId="139A6E05" w14:textId="77777777" w:rsidR="00D7013C" w:rsidRDefault="00D7013C" w:rsidP="00D7013C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67B6566" w14:textId="77777777" w:rsidR="00D7013C" w:rsidRDefault="00D7013C" w:rsidP="00D7013C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66EDBAA4" w14:textId="77777777" w:rsidR="00D7013C" w:rsidRDefault="00D7013C" w:rsidP="00D7013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491E1572" w14:textId="77777777" w:rsidR="00D7013C" w:rsidRDefault="00D7013C" w:rsidP="00D7013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2299786" w14:textId="77777777" w:rsidR="00D7013C" w:rsidRDefault="00D7013C" w:rsidP="00D7013C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Sally wants to decrease 150 by 3%</w:t>
      </w:r>
    </w:p>
    <w:p w14:paraId="30A6B2BE" w14:textId="77777777" w:rsidR="00D7013C" w:rsidRDefault="00D7013C" w:rsidP="00D7013C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Complete this statement to show how Sally can decrease 150 by 3%</w:t>
      </w:r>
    </w:p>
    <w:p w14:paraId="0623EC4F" w14:textId="77777777" w:rsidR="00D7013C" w:rsidRDefault="00D7013C" w:rsidP="00D7013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B2D388A" w14:textId="77777777" w:rsidR="00D7013C" w:rsidRDefault="00D7013C" w:rsidP="00D7013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0DED590" w14:textId="77777777" w:rsidR="00D7013C" w:rsidRDefault="00D7013C" w:rsidP="00D7013C">
      <w:pPr>
        <w:tabs>
          <w:tab w:val="left" w:pos="0"/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150 </w:t>
      </w:r>
      <w:r>
        <w:rPr>
          <w:rFonts w:ascii="Times New Roman" w:eastAsia="MS Gothic" w:hAnsi="Times New Roman"/>
          <w:color w:val="000000"/>
          <w:sz w:val="24"/>
          <w:szCs w:val="24"/>
        </w:rPr>
        <w:t>×</w:t>
      </w:r>
      <w:r>
        <w:rPr>
          <w:rFonts w:ascii="Times New Roman" w:hAnsi="Times New Roman"/>
          <w:sz w:val="24"/>
          <w:szCs w:val="24"/>
          <w:lang w:eastAsia="en-GB"/>
        </w:rPr>
        <w:t xml:space="preserve"> ............................... = ...............................</w:t>
      </w:r>
    </w:p>
    <w:p w14:paraId="7FB3971A" w14:textId="77777777" w:rsidR="00D7013C" w:rsidRDefault="00D7013C" w:rsidP="00D7013C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27B8BD94" w14:textId="73DDB4E5" w:rsidR="00D7013C" w:rsidRDefault="00D7013C" w:rsidP="00D7013C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717D4B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28A1E221" w14:textId="74288995" w:rsidR="00D7013C" w:rsidRDefault="00D7013C" w:rsidP="00D7013C">
      <w:pPr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C5DD02F" w14:textId="77777777" w:rsidR="009359AB" w:rsidRDefault="009359AB" w:rsidP="006A3EA6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9D4AF47" w14:textId="77777777" w:rsidR="001F5F1E" w:rsidRDefault="001F5F1E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632A5A7A" w14:textId="7473D392" w:rsidR="00B00B68" w:rsidRPr="00211893" w:rsidRDefault="00717D4B" w:rsidP="00B00B68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9</w:t>
      </w:r>
      <w:r w:rsidR="00B00B68" w:rsidRPr="0021189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B00B68"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Four biased coins, A, B, C and D are thrown.</w:t>
      </w:r>
    </w:p>
    <w:p w14:paraId="6ADDEA7C" w14:textId="77777777" w:rsidR="00B00B68" w:rsidRPr="00211893" w:rsidRDefault="00B00B68" w:rsidP="00B00B68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The probability that each coin will land on Heads is shown in the table.</w:t>
      </w:r>
    </w:p>
    <w:p w14:paraId="5E799407" w14:textId="77777777" w:rsidR="00B00B68" w:rsidRPr="00211893" w:rsidRDefault="00B00B68" w:rsidP="00B00B68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48"/>
        <w:gridCol w:w="2848"/>
      </w:tblGrid>
      <w:tr w:rsidR="00B00B68" w:rsidRPr="00211893" w14:paraId="48A5B748" w14:textId="77777777" w:rsidTr="000157A2">
        <w:trPr>
          <w:trHeight w:val="480"/>
          <w:jc w:val="center"/>
        </w:trPr>
        <w:tc>
          <w:tcPr>
            <w:tcW w:w="2848" w:type="dxa"/>
            <w:shd w:val="clear" w:color="auto" w:fill="auto"/>
            <w:vAlign w:val="center"/>
          </w:tcPr>
          <w:p w14:paraId="7930A97B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  <w:t>Coin</w:t>
            </w:r>
          </w:p>
        </w:tc>
        <w:tc>
          <w:tcPr>
            <w:tcW w:w="2848" w:type="dxa"/>
            <w:shd w:val="clear" w:color="auto" w:fill="auto"/>
            <w:vAlign w:val="center"/>
          </w:tcPr>
          <w:p w14:paraId="5AE2C4D3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  <w:t>Probability</w:t>
            </w:r>
          </w:p>
        </w:tc>
      </w:tr>
      <w:tr w:rsidR="00B00B68" w:rsidRPr="00211893" w14:paraId="1EF32743" w14:textId="77777777" w:rsidTr="000157A2">
        <w:trPr>
          <w:trHeight w:val="480"/>
          <w:jc w:val="center"/>
        </w:trPr>
        <w:tc>
          <w:tcPr>
            <w:tcW w:w="2848" w:type="dxa"/>
            <w:shd w:val="clear" w:color="auto" w:fill="auto"/>
            <w:vAlign w:val="center"/>
          </w:tcPr>
          <w:p w14:paraId="18751CD3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A</w:t>
            </w:r>
          </w:p>
        </w:tc>
        <w:tc>
          <w:tcPr>
            <w:tcW w:w="2848" w:type="dxa"/>
            <w:shd w:val="clear" w:color="auto" w:fill="auto"/>
            <w:vAlign w:val="center"/>
          </w:tcPr>
          <w:p w14:paraId="5FDF920F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0.33</w:t>
            </w:r>
          </w:p>
        </w:tc>
      </w:tr>
      <w:tr w:rsidR="00B00B68" w:rsidRPr="00211893" w14:paraId="214956F2" w14:textId="77777777" w:rsidTr="000157A2">
        <w:trPr>
          <w:trHeight w:val="480"/>
          <w:jc w:val="center"/>
        </w:trPr>
        <w:tc>
          <w:tcPr>
            <w:tcW w:w="2848" w:type="dxa"/>
            <w:shd w:val="clear" w:color="auto" w:fill="auto"/>
            <w:vAlign w:val="center"/>
          </w:tcPr>
          <w:p w14:paraId="7135F8B3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B</w:t>
            </w:r>
          </w:p>
        </w:tc>
        <w:tc>
          <w:tcPr>
            <w:tcW w:w="2848" w:type="dxa"/>
            <w:shd w:val="clear" w:color="auto" w:fill="auto"/>
            <w:vAlign w:val="center"/>
          </w:tcPr>
          <w:p w14:paraId="3E92D02E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0.033</w:t>
            </w:r>
          </w:p>
        </w:tc>
      </w:tr>
      <w:tr w:rsidR="00B00B68" w:rsidRPr="00211893" w14:paraId="0D940311" w14:textId="77777777" w:rsidTr="000157A2">
        <w:trPr>
          <w:trHeight w:val="509"/>
          <w:jc w:val="center"/>
        </w:trPr>
        <w:tc>
          <w:tcPr>
            <w:tcW w:w="2848" w:type="dxa"/>
            <w:shd w:val="clear" w:color="auto" w:fill="auto"/>
            <w:vAlign w:val="center"/>
          </w:tcPr>
          <w:p w14:paraId="15993A6A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C</w:t>
            </w:r>
          </w:p>
        </w:tc>
        <w:tc>
          <w:tcPr>
            <w:tcW w:w="2848" w:type="dxa"/>
            <w:shd w:val="clear" w:color="auto" w:fill="auto"/>
            <w:vAlign w:val="center"/>
          </w:tcPr>
          <w:p w14:paraId="3262A656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position w:val="-24"/>
                <w:sz w:val="24"/>
                <w:szCs w:val="24"/>
                <w:lang w:eastAsia="en-GB"/>
              </w:rPr>
              <w:object w:dxaOrig="220" w:dyaOrig="660" w14:anchorId="4C39DEEF">
                <v:shape id="_x0000_i1029" type="#_x0000_t75" style="width:11.25pt;height:33.75pt" o:ole="">
                  <v:imagedata r:id="rId20" o:title=""/>
                </v:shape>
                <o:OLEObject Type="Embed" ProgID="Equation.DSMT4" ShapeID="_x0000_i1029" DrawAspect="Content" ObjectID="_1666165692" r:id="rId21"/>
              </w:object>
            </w:r>
          </w:p>
        </w:tc>
      </w:tr>
      <w:tr w:rsidR="00B00B68" w:rsidRPr="00211893" w14:paraId="00235552" w14:textId="77777777" w:rsidTr="000157A2">
        <w:trPr>
          <w:trHeight w:val="509"/>
          <w:jc w:val="center"/>
        </w:trPr>
        <w:tc>
          <w:tcPr>
            <w:tcW w:w="2848" w:type="dxa"/>
            <w:shd w:val="clear" w:color="auto" w:fill="auto"/>
            <w:vAlign w:val="center"/>
          </w:tcPr>
          <w:p w14:paraId="02466425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D</w:t>
            </w:r>
          </w:p>
        </w:tc>
        <w:tc>
          <w:tcPr>
            <w:tcW w:w="2848" w:type="dxa"/>
            <w:shd w:val="clear" w:color="auto" w:fill="auto"/>
            <w:vAlign w:val="center"/>
          </w:tcPr>
          <w:p w14:paraId="617C7F0F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30%</w:t>
            </w:r>
          </w:p>
        </w:tc>
      </w:tr>
    </w:tbl>
    <w:p w14:paraId="668CE05C" w14:textId="77777777" w:rsidR="00B00B68" w:rsidRPr="00211893" w:rsidRDefault="00B00B68" w:rsidP="00B00B68">
      <w:pPr>
        <w:tabs>
          <w:tab w:val="left" w:pos="0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58824C1" w14:textId="77777777" w:rsidR="00B00B68" w:rsidRPr="00211893" w:rsidRDefault="00B00B68" w:rsidP="00B00B6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211893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a</w:t>
      </w: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211893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ab/>
      </w: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proofErr w:type="spellStart"/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i</w:t>
      </w:r>
      <w:proofErr w:type="spellEnd"/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Which coin is least likely to land on Heads?</w:t>
      </w:r>
    </w:p>
    <w:p w14:paraId="12F6E798" w14:textId="77777777" w:rsidR="00B00B68" w:rsidRPr="00211893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51F5FC7" w14:textId="77777777" w:rsidR="00B00B68" w:rsidRPr="00211893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3FAA198E" w14:textId="77777777" w:rsidR="00B00B68" w:rsidRPr="00211893" w:rsidRDefault="00B00B68" w:rsidP="00B00B68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7BA32244" w14:textId="77777777" w:rsidR="00B00B68" w:rsidRPr="00211893" w:rsidRDefault="00B00B68" w:rsidP="00B00B68">
      <w:pPr>
        <w:tabs>
          <w:tab w:val="left" w:pos="0"/>
          <w:tab w:val="left" w:pos="851"/>
        </w:tabs>
        <w:autoSpaceDE w:val="0"/>
        <w:autoSpaceDN w:val="0"/>
        <w:adjustRightInd w:val="0"/>
        <w:spacing w:line="360" w:lineRule="auto"/>
        <w:ind w:firstLine="426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(ii)</w:t>
      </w: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Which coin is most likely to land on Heads?</w:t>
      </w:r>
    </w:p>
    <w:p w14:paraId="3C66880F" w14:textId="77777777" w:rsidR="00B00B68" w:rsidRPr="00211893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47E7CF1" w14:textId="77777777" w:rsidR="00B00B68" w:rsidRPr="00211893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438C0D0E" w14:textId="77777777" w:rsidR="00B00B68" w:rsidRPr="00211893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6EDDB450" w14:textId="77777777" w:rsidR="00B00B68" w:rsidRPr="00211893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A5B6649" w14:textId="77777777" w:rsidR="00B00B68" w:rsidRPr="00211893" w:rsidRDefault="00B00B68" w:rsidP="00B00B6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Julie says,</w:t>
      </w:r>
    </w:p>
    <w:p w14:paraId="2F6FD6DC" w14:textId="77777777" w:rsidR="00B00B68" w:rsidRPr="00211893" w:rsidRDefault="00B00B68" w:rsidP="00B00B68">
      <w:pPr>
        <w:tabs>
          <w:tab w:val="left" w:pos="0"/>
        </w:tabs>
        <w:autoSpaceDE w:val="0"/>
        <w:autoSpaceDN w:val="0"/>
        <w:adjustRightInd w:val="0"/>
        <w:ind w:firstLine="851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“The probability that coin C will land on Heads is the same as the probability that</w:t>
      </w:r>
    </w:p>
    <w:p w14:paraId="709295AD" w14:textId="77777777" w:rsidR="00B00B68" w:rsidRPr="00211893" w:rsidRDefault="00B00B68" w:rsidP="00B00B68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="851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coin C will land on Tails.”</w:t>
      </w:r>
    </w:p>
    <w:p w14:paraId="4285134C" w14:textId="77777777" w:rsidR="00B00B68" w:rsidRPr="00211893" w:rsidRDefault="00B00B68" w:rsidP="00B00B68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211893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b</w:t>
      </w: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211893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ab/>
      </w: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Is she correct?</w:t>
      </w:r>
    </w:p>
    <w:p w14:paraId="0642116C" w14:textId="77777777" w:rsidR="00B00B68" w:rsidRPr="00211893" w:rsidRDefault="00B00B68" w:rsidP="00B00B68">
      <w:pPr>
        <w:tabs>
          <w:tab w:val="left" w:pos="0"/>
        </w:tabs>
        <w:autoSpaceDE w:val="0"/>
        <w:autoSpaceDN w:val="0"/>
        <w:adjustRightInd w:val="0"/>
        <w:spacing w:line="480" w:lineRule="auto"/>
        <w:ind w:firstLine="426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Give a reason for your answer.</w:t>
      </w:r>
    </w:p>
    <w:p w14:paraId="2FA3024D" w14:textId="77777777" w:rsidR="00B00B68" w:rsidRPr="00211893" w:rsidRDefault="00B00B68" w:rsidP="00B00B68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B9C01F1" w14:textId="77777777" w:rsidR="00B00B68" w:rsidRPr="00211893" w:rsidRDefault="00B00B68" w:rsidP="00B00B68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4B033658" w14:textId="77777777" w:rsidR="00B00B68" w:rsidRPr="00211893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5548A5DC" w14:textId="77777777" w:rsidR="00B00B68" w:rsidRPr="00211893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5F0FC53B" w14:textId="77777777" w:rsidR="00B00B68" w:rsidRPr="00211893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B0E603E" w14:textId="77777777" w:rsidR="00B00B68" w:rsidRPr="00211893" w:rsidRDefault="00B00B68" w:rsidP="00B00B68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Coin B is going to be thrown 4000 times.</w:t>
      </w:r>
    </w:p>
    <w:p w14:paraId="718F155E" w14:textId="77777777" w:rsidR="00B00B68" w:rsidRPr="00211893" w:rsidRDefault="00B00B68" w:rsidP="00B00B68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211893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c</w:t>
      </w: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211893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ab/>
      </w: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Work out an estimate for the number of times coin B will land on Heads.</w:t>
      </w:r>
    </w:p>
    <w:p w14:paraId="1933B841" w14:textId="77777777" w:rsidR="00B00B68" w:rsidRPr="00211893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03047E3" w14:textId="77777777" w:rsidR="00B00B68" w:rsidRPr="00211893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742CB1A" w14:textId="77777777" w:rsidR="00B00B68" w:rsidRPr="00211893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8764CD5" w14:textId="77777777" w:rsidR="00B00B68" w:rsidRPr="00211893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D6E5D8C" w14:textId="77777777" w:rsidR="00B00B68" w:rsidRPr="00211893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6E07995A" w14:textId="5E497DA0" w:rsidR="00B00B68" w:rsidRPr="00211893" w:rsidRDefault="00717D4B" w:rsidP="00717D4B">
      <w:pPr>
        <w:tabs>
          <w:tab w:val="left" w:pos="0"/>
          <w:tab w:val="left" w:pos="7721"/>
          <w:tab w:val="right" w:pos="9026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B00B68" w:rsidRPr="0021189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2)</w:t>
      </w:r>
    </w:p>
    <w:p w14:paraId="3492F533" w14:textId="7BCDC6B1" w:rsidR="00B00B68" w:rsidRPr="00211893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717D4B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9</w:t>
      </w:r>
      <w:r w:rsidRPr="0021189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5 marks)</w:t>
      </w:r>
    </w:p>
    <w:p w14:paraId="04D587C3" w14:textId="77777777" w:rsidR="00B00B68" w:rsidRPr="00211893" w:rsidRDefault="00B00B68" w:rsidP="00B00B6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EC5FC57" w14:textId="77777777" w:rsidR="00B00B68" w:rsidRDefault="00B00B68" w:rsidP="00B00B68"/>
    <w:p w14:paraId="0416A676" w14:textId="6EA757A8" w:rsidR="00B00B68" w:rsidRPr="00947E68" w:rsidRDefault="00717D4B" w:rsidP="00B00B68">
      <w:pPr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lastRenderedPageBreak/>
        <w:t>10</w:t>
      </w:r>
      <w:r w:rsidR="00B00B68" w:rsidRPr="00947E68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ab/>
      </w:r>
      <w:r w:rsidR="00B00B68"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The scatter diagram shows information about 12 girls.</w:t>
      </w:r>
    </w:p>
    <w:p w14:paraId="73FC9F55" w14:textId="77777777" w:rsidR="00B00B68" w:rsidRPr="00947E68" w:rsidRDefault="00B00B68" w:rsidP="00B00B68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It shows the age of each girl and the best time she takes to run 100 metres.</w:t>
      </w:r>
    </w:p>
    <w:p w14:paraId="3D796F00" w14:textId="77777777" w:rsidR="00B00B68" w:rsidRPr="00947E68" w:rsidRDefault="00B00B68" w:rsidP="00B00B68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76A414DC" w14:textId="77777777" w:rsidR="00B00B68" w:rsidRPr="00947E68" w:rsidRDefault="00B00B68" w:rsidP="00B00B68">
      <w:pPr>
        <w:autoSpaceDE w:val="0"/>
        <w:autoSpaceDN w:val="0"/>
        <w:adjustRightInd w:val="0"/>
        <w:ind w:hanging="567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56C41A21" wp14:editId="3C2B514F">
            <wp:extent cx="5677535" cy="629158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7535" cy="629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C12F2A" w14:textId="77777777" w:rsidR="00B00B68" w:rsidRPr="00947E68" w:rsidRDefault="00B00B68" w:rsidP="00B00B68">
      <w:pPr>
        <w:tabs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(</w:t>
      </w:r>
      <w:r w:rsidRPr="00947E68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>a</w:t>
      </w: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)</w:t>
      </w:r>
      <w:r w:rsidRPr="00947E68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ab/>
      </w: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Write down the type of correlation.</w:t>
      </w:r>
    </w:p>
    <w:p w14:paraId="013B1FD3" w14:textId="77777777" w:rsidR="00B00B68" w:rsidRPr="00947E68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44092A8" w14:textId="77777777" w:rsidR="00B00B68" w:rsidRPr="00947E68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4C4708EE" w14:textId="77777777" w:rsidR="00B00B68" w:rsidRPr="00947E68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C2E65DB" w14:textId="77777777" w:rsidR="00B00B68" w:rsidRPr="00947E68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</w:t>
      </w:r>
    </w:p>
    <w:p w14:paraId="7B0662C3" w14:textId="77777777" w:rsidR="00B00B68" w:rsidRPr="00947E68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(</w:t>
      </w:r>
      <w:r w:rsidRPr="00947E6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</w:t>
      </w:r>
      <w:r w:rsidRPr="00947E68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)</w:t>
      </w:r>
    </w:p>
    <w:p w14:paraId="3F07DBBC" w14:textId="77777777" w:rsidR="00B00B68" w:rsidRPr="00947E68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B858FBE" w14:textId="77777777" w:rsidR="00B00B68" w:rsidRPr="00947E68" w:rsidRDefault="00B00B68" w:rsidP="00B00B68">
      <w:pPr>
        <w:autoSpaceDE w:val="0"/>
        <w:autoSpaceDN w:val="0"/>
        <w:adjustRightInd w:val="0"/>
        <w:spacing w:line="276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br w:type="page"/>
      </w: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lastRenderedPageBreak/>
        <w:t>Kristina is 11 years old.</w:t>
      </w:r>
    </w:p>
    <w:p w14:paraId="3DE83AB3" w14:textId="77777777" w:rsidR="00B00B68" w:rsidRPr="00947E68" w:rsidRDefault="00B00B68" w:rsidP="00B00B68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Her best time to run 100 metres is 12 seconds.</w:t>
      </w:r>
    </w:p>
    <w:p w14:paraId="1120B43B" w14:textId="77777777" w:rsidR="00B00B68" w:rsidRPr="00947E68" w:rsidRDefault="00B00B68" w:rsidP="00B00B68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The point representing this information would be an outlier on the scatter diagram.</w:t>
      </w:r>
    </w:p>
    <w:p w14:paraId="2EAEEEB0" w14:textId="77777777" w:rsidR="00B00B68" w:rsidRPr="00947E68" w:rsidRDefault="00B00B68" w:rsidP="00B00B68">
      <w:pPr>
        <w:tabs>
          <w:tab w:val="left" w:pos="425"/>
        </w:tabs>
        <w:autoSpaceDE w:val="0"/>
        <w:autoSpaceDN w:val="0"/>
        <w:adjustRightInd w:val="0"/>
        <w:spacing w:line="48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(</w:t>
      </w:r>
      <w:r w:rsidRPr="00947E68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>b</w:t>
      </w: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)</w:t>
      </w:r>
      <w:r w:rsidRPr="00947E68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ab/>
      </w: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Explain why.</w:t>
      </w:r>
    </w:p>
    <w:p w14:paraId="080792B5" w14:textId="77777777" w:rsidR="00B00B68" w:rsidRPr="00947E68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593E925" w14:textId="77777777" w:rsidR="00B00B68" w:rsidRPr="00947E68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663FD8B" w14:textId="77777777" w:rsidR="00B00B68" w:rsidRPr="00947E68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350293D1" w14:textId="77777777" w:rsidR="00B00B68" w:rsidRPr="00947E68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(</w:t>
      </w:r>
      <w:r w:rsidRPr="00947E6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</w:t>
      </w:r>
      <w:r w:rsidRPr="00947E68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)</w:t>
      </w:r>
    </w:p>
    <w:p w14:paraId="3EED75FE" w14:textId="77777777" w:rsidR="00B00B68" w:rsidRPr="00947E68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6D46C89" w14:textId="77777777" w:rsidR="00B00B68" w:rsidRPr="00947E68" w:rsidRDefault="00B00B68" w:rsidP="00B00B68">
      <w:pPr>
        <w:autoSpaceDE w:val="0"/>
        <w:autoSpaceDN w:val="0"/>
        <w:adjustRightInd w:val="0"/>
        <w:spacing w:line="276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Debbie is 15 years old.</w:t>
      </w:r>
    </w:p>
    <w:p w14:paraId="0E54A6C1" w14:textId="77777777" w:rsidR="00B00B68" w:rsidRPr="00947E68" w:rsidRDefault="00B00B68" w:rsidP="00B00B68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Debbie says,</w:t>
      </w:r>
    </w:p>
    <w:p w14:paraId="608DEB90" w14:textId="77777777" w:rsidR="00B00B68" w:rsidRPr="00947E68" w:rsidRDefault="00B00B68" w:rsidP="00B00B68">
      <w:pPr>
        <w:autoSpaceDE w:val="0"/>
        <w:autoSpaceDN w:val="0"/>
        <w:adjustRightInd w:val="0"/>
        <w:spacing w:line="360" w:lineRule="auto"/>
        <w:ind w:firstLine="709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“The scatter diagram shows I should take less than 12 seconds to run 100 metres.”</w:t>
      </w:r>
    </w:p>
    <w:p w14:paraId="3F92EF05" w14:textId="77777777" w:rsidR="00B00B68" w:rsidRPr="00947E68" w:rsidRDefault="00B00B68" w:rsidP="00B00B68">
      <w:pPr>
        <w:tabs>
          <w:tab w:val="left" w:pos="425"/>
        </w:tabs>
        <w:autoSpaceDE w:val="0"/>
        <w:autoSpaceDN w:val="0"/>
        <w:adjustRightInd w:val="0"/>
        <w:spacing w:line="48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(</w:t>
      </w:r>
      <w:r w:rsidRPr="00947E68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>c</w:t>
      </w: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)</w:t>
      </w:r>
      <w:r w:rsidRPr="00947E68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ab/>
      </w: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Comment on what Debbie says.</w:t>
      </w:r>
    </w:p>
    <w:p w14:paraId="02E86863" w14:textId="77777777" w:rsidR="00B00B68" w:rsidRPr="00947E68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8F96214" w14:textId="77777777" w:rsidR="00B00B68" w:rsidRPr="00947E68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02345105" w14:textId="77777777" w:rsidR="00B00B68" w:rsidRPr="00947E68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C14D654" w14:textId="77777777" w:rsidR="00B00B68" w:rsidRPr="00947E68" w:rsidRDefault="00B00B68" w:rsidP="00B00B68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(</w:t>
      </w:r>
      <w:r w:rsidRPr="00947E6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</w:t>
      </w:r>
      <w:r w:rsidRPr="00947E68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)</w:t>
      </w:r>
    </w:p>
    <w:p w14:paraId="366F201F" w14:textId="78321843" w:rsidR="00B00B68" w:rsidRPr="00947E68" w:rsidRDefault="00B00B68" w:rsidP="00B00B68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(</w:t>
      </w:r>
      <w:r w:rsidRPr="00947E68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717D4B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0</w:t>
      </w:r>
      <w:r w:rsidRPr="00947E68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 xml:space="preserve"> is 3 marks</w:t>
      </w:r>
      <w:r w:rsidRPr="00947E68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)</w:t>
      </w:r>
    </w:p>
    <w:p w14:paraId="60301A4E" w14:textId="77777777" w:rsidR="00B00B68" w:rsidRPr="00947E68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306E0265" w14:textId="77777777" w:rsidR="00B00B68" w:rsidRDefault="00B00B68" w:rsidP="00B00B68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AD7B899" w14:textId="77777777" w:rsidR="00B00B68" w:rsidRPr="00B75064" w:rsidRDefault="00B00B68" w:rsidP="00B00B68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51D27E6" w14:textId="0A908577" w:rsidR="00B00B68" w:rsidRDefault="00B00B68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117C9151" w14:textId="6EE8E809" w:rsidR="00B00B68" w:rsidRPr="005021BF" w:rsidRDefault="00717D4B" w:rsidP="00B00B68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1</w:t>
      </w:r>
      <w:r w:rsidR="004B5D3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</w:t>
      </w:r>
      <w:r w:rsidR="00B00B68" w:rsidRPr="005021BF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B00B68" w:rsidRPr="005021BF">
        <w:rPr>
          <w:rFonts w:ascii="Times New Roman" w:eastAsia="Calibri" w:hAnsi="Times New Roman" w:cs="Times New Roman"/>
          <w:sz w:val="24"/>
          <w:szCs w:val="24"/>
          <w:lang w:eastAsia="en-GB"/>
        </w:rPr>
        <w:t>Steve says,</w:t>
      </w:r>
    </w:p>
    <w:p w14:paraId="72DF8579" w14:textId="77777777" w:rsidR="00B00B68" w:rsidRPr="005021BF" w:rsidRDefault="00B00B68" w:rsidP="00B00B68">
      <w:pPr>
        <w:autoSpaceDE w:val="0"/>
        <w:autoSpaceDN w:val="0"/>
        <w:adjustRightInd w:val="0"/>
        <w:ind w:firstLine="993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021BF">
        <w:rPr>
          <w:rFonts w:ascii="Times New Roman" w:eastAsia="Calibri" w:hAnsi="Times New Roman" w:cs="Times New Roman"/>
          <w:sz w:val="24"/>
          <w:szCs w:val="24"/>
          <w:lang w:eastAsia="en-GB"/>
        </w:rPr>
        <w:t>“There are more prime numbers between 20 and 30</w:t>
      </w:r>
    </w:p>
    <w:p w14:paraId="041063E1" w14:textId="77777777" w:rsidR="00B00B68" w:rsidRPr="005021BF" w:rsidRDefault="00B00B68" w:rsidP="00B00B68">
      <w:pPr>
        <w:autoSpaceDE w:val="0"/>
        <w:autoSpaceDN w:val="0"/>
        <w:adjustRightInd w:val="0"/>
        <w:spacing w:line="360" w:lineRule="auto"/>
        <w:ind w:firstLine="993"/>
        <w:rPr>
          <w:rFonts w:ascii="Times New Roman" w:eastAsia="Calibri" w:hAnsi="Times New Roman" w:cs="Times New Roman"/>
          <w:sz w:val="24"/>
          <w:szCs w:val="24"/>
          <w:lang w:eastAsia="en-GB"/>
        </w:rPr>
      </w:pPr>
      <w:proofErr w:type="spellStart"/>
      <w:r w:rsidRPr="005021BF">
        <w:rPr>
          <w:rFonts w:ascii="Times New Roman" w:eastAsia="Calibri" w:hAnsi="Times New Roman" w:cs="Times New Roman"/>
          <w:sz w:val="24"/>
          <w:szCs w:val="24"/>
          <w:lang w:eastAsia="en-GB"/>
        </w:rPr>
        <w:t>than</w:t>
      </w:r>
      <w:proofErr w:type="spellEnd"/>
      <w:r w:rsidRPr="005021BF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there are between 10 and 20”</w:t>
      </w:r>
    </w:p>
    <w:p w14:paraId="03D45807" w14:textId="77777777" w:rsidR="00B00B68" w:rsidRPr="005021BF" w:rsidRDefault="00B00B68" w:rsidP="00B00B68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021BF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Is </w:t>
      </w:r>
      <w:proofErr w:type="gramStart"/>
      <w:r w:rsidRPr="005021BF">
        <w:rPr>
          <w:rFonts w:ascii="Times New Roman" w:eastAsia="Calibri" w:hAnsi="Times New Roman" w:cs="Times New Roman"/>
          <w:sz w:val="24"/>
          <w:szCs w:val="24"/>
          <w:lang w:eastAsia="en-GB"/>
        </w:rPr>
        <w:t>Steve</w:t>
      </w:r>
      <w:proofErr w:type="gramEnd"/>
      <w:r w:rsidRPr="005021BF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right?</w:t>
      </w:r>
    </w:p>
    <w:p w14:paraId="0441BB3F" w14:textId="77777777" w:rsidR="00B00B68" w:rsidRPr="005021BF" w:rsidRDefault="00B00B68" w:rsidP="00B00B68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021BF">
        <w:rPr>
          <w:rFonts w:ascii="Times New Roman" w:eastAsia="Calibri" w:hAnsi="Times New Roman" w:cs="Times New Roman"/>
          <w:sz w:val="24"/>
          <w:szCs w:val="24"/>
          <w:lang w:eastAsia="en-GB"/>
        </w:rPr>
        <w:t>You must show how you get your answer.</w:t>
      </w:r>
    </w:p>
    <w:p w14:paraId="68B903ED" w14:textId="77777777" w:rsidR="00B00B68" w:rsidRPr="005021BF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CD8831A" w14:textId="77777777" w:rsidR="00B00B68" w:rsidRPr="005021BF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92A346B" w14:textId="77777777" w:rsidR="00B00B68" w:rsidRPr="005021BF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329BAA6" w14:textId="77777777" w:rsidR="00B00B68" w:rsidRPr="005021BF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2EA3A9D" w14:textId="77777777" w:rsidR="00B00B68" w:rsidRPr="005021BF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ED75760" w14:textId="77777777" w:rsidR="00B00B68" w:rsidRPr="005021BF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63FDC82" w14:textId="77777777" w:rsidR="00B00B68" w:rsidRPr="005021BF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AFB50E0" w14:textId="77777777" w:rsidR="00B00B68" w:rsidRPr="005021BF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65A7F8F" w14:textId="77777777" w:rsidR="00B00B68" w:rsidRPr="005021BF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8DC7726" w14:textId="77777777" w:rsidR="00B00B68" w:rsidRPr="005021BF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CD3E3B7" w14:textId="77777777" w:rsidR="00B00B68" w:rsidRPr="005021BF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7D3C770" w14:textId="77777777" w:rsidR="00B00B68" w:rsidRPr="005021BF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296D327" w14:textId="77777777" w:rsidR="00B00B68" w:rsidRPr="005021BF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F2F533C" w14:textId="77777777" w:rsidR="00B00B68" w:rsidRPr="005021BF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5991D5C" w14:textId="0F42845A" w:rsidR="00B00B68" w:rsidRPr="005021BF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5021BF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717D4B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</w:t>
      </w:r>
      <w:r w:rsidR="004B5D3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</w:t>
      </w:r>
      <w:r w:rsidRPr="005021BF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2 marks)</w:t>
      </w:r>
    </w:p>
    <w:p w14:paraId="4E080FDD" w14:textId="77777777" w:rsidR="00B00B68" w:rsidRPr="005021BF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5021BF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6556907" w14:textId="77777777" w:rsidR="00B00B68" w:rsidRPr="005021BF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911915A" w14:textId="2FABDC66" w:rsidR="00B00B68" w:rsidRPr="00211893" w:rsidRDefault="001F5F1E" w:rsidP="00B00B68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1F3FA7"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81280" behindDoc="0" locked="0" layoutInCell="1" allowOverlap="1" wp14:anchorId="659CC1C5" wp14:editId="0B2A464D">
            <wp:simplePos x="0" y="0"/>
            <wp:positionH relativeFrom="column">
              <wp:posOffset>-709449</wp:posOffset>
            </wp:positionH>
            <wp:positionV relativeFrom="paragraph">
              <wp:posOffset>-157655</wp:posOffset>
            </wp:positionV>
            <wp:extent cx="266400" cy="475200"/>
            <wp:effectExtent l="0" t="0" r="635" b="1270"/>
            <wp:wrapNone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4119E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</w:t>
      </w:r>
      <w:r w:rsidR="004B5D3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="00B00B68" w:rsidRPr="0021189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B00B68"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Jake and Sarah each played a computer game six times.</w:t>
      </w:r>
    </w:p>
    <w:p w14:paraId="7201F8BE" w14:textId="77777777" w:rsidR="00B00B68" w:rsidRPr="00211893" w:rsidRDefault="00B00B68" w:rsidP="00B00B68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Their scores for each game are shown below.</w:t>
      </w:r>
    </w:p>
    <w:p w14:paraId="50B08310" w14:textId="77777777" w:rsidR="00B00B68" w:rsidRPr="00211893" w:rsidRDefault="00B00B68" w:rsidP="00B00B68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tbl>
      <w:tblPr>
        <w:tblW w:w="0" w:type="auto"/>
        <w:tblInd w:w="675" w:type="dxa"/>
        <w:tblLook w:val="04A0" w:firstRow="1" w:lastRow="0" w:firstColumn="1" w:lastColumn="0" w:noHBand="0" w:noVBand="1"/>
      </w:tblPr>
      <w:tblGrid>
        <w:gridCol w:w="1175"/>
        <w:gridCol w:w="669"/>
        <w:gridCol w:w="669"/>
        <w:gridCol w:w="669"/>
        <w:gridCol w:w="669"/>
        <w:gridCol w:w="669"/>
        <w:gridCol w:w="669"/>
      </w:tblGrid>
      <w:tr w:rsidR="00B00B68" w:rsidRPr="00211893" w14:paraId="4452BBF5" w14:textId="77777777" w:rsidTr="000157A2">
        <w:trPr>
          <w:trHeight w:val="371"/>
        </w:trPr>
        <w:tc>
          <w:tcPr>
            <w:tcW w:w="1175" w:type="dxa"/>
            <w:shd w:val="clear" w:color="auto" w:fill="auto"/>
            <w:vAlign w:val="center"/>
          </w:tcPr>
          <w:p w14:paraId="1EA0E856" w14:textId="77777777" w:rsidR="00B00B68" w:rsidRPr="00211893" w:rsidRDefault="00B00B68" w:rsidP="000157A2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  <w:t>Jake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1DFDF7D2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10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3318FF31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9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6102D4B7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8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44A7491F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11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60ACFF87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12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67D3D301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8</w:t>
            </w:r>
          </w:p>
        </w:tc>
      </w:tr>
      <w:tr w:rsidR="00B00B68" w:rsidRPr="00211893" w14:paraId="6CB27DBD" w14:textId="77777777" w:rsidTr="000157A2">
        <w:trPr>
          <w:trHeight w:val="391"/>
        </w:trPr>
        <w:tc>
          <w:tcPr>
            <w:tcW w:w="1175" w:type="dxa"/>
            <w:shd w:val="clear" w:color="auto" w:fill="auto"/>
            <w:vAlign w:val="center"/>
          </w:tcPr>
          <w:p w14:paraId="350183BD" w14:textId="77777777" w:rsidR="00B00B68" w:rsidRPr="00211893" w:rsidRDefault="00B00B68" w:rsidP="000157A2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  <w:t>Sarah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1627CC6B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0FD9E7C9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10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359DC55D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7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00A9553C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14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7B37871B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1C470C60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10</w:t>
            </w:r>
          </w:p>
        </w:tc>
      </w:tr>
    </w:tbl>
    <w:p w14:paraId="168EA4B6" w14:textId="77777777" w:rsidR="00B00B68" w:rsidRPr="00211893" w:rsidRDefault="00B00B68" w:rsidP="00B00B6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951A711" w14:textId="77777777" w:rsidR="00B00B68" w:rsidRPr="00211893" w:rsidRDefault="00B00B68" w:rsidP="00B00B68">
      <w:pPr>
        <w:tabs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211893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211893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Who had the most consistent scores, Jake or Sarah?</w:t>
      </w:r>
    </w:p>
    <w:p w14:paraId="4C8325EB" w14:textId="77777777" w:rsidR="00B00B68" w:rsidRPr="00211893" w:rsidRDefault="00B00B68" w:rsidP="00B00B68">
      <w:pPr>
        <w:tabs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You must give a reason for your answer.</w:t>
      </w:r>
    </w:p>
    <w:p w14:paraId="5E529431" w14:textId="77777777" w:rsidR="00B00B68" w:rsidRPr="00211893" w:rsidRDefault="00B00B68" w:rsidP="00B00B68">
      <w:pPr>
        <w:tabs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10C0441" w14:textId="77777777" w:rsidR="00B00B68" w:rsidRPr="00211893" w:rsidRDefault="00B00B68" w:rsidP="00B00B68">
      <w:pPr>
        <w:tabs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50BED08" w14:textId="77777777" w:rsidR="00B00B68" w:rsidRPr="00211893" w:rsidRDefault="00B00B68" w:rsidP="00B00B68">
      <w:pPr>
        <w:tabs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5912752" w14:textId="77777777" w:rsidR="00B00B68" w:rsidRPr="00211893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......................................................................................................................................................</w:t>
      </w:r>
    </w:p>
    <w:p w14:paraId="7C9E3F57" w14:textId="77777777" w:rsidR="00B00B68" w:rsidRPr="00211893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......................................................................................................................................................</w:t>
      </w:r>
    </w:p>
    <w:p w14:paraId="5DF0E28B" w14:textId="77777777" w:rsidR="00B00B68" w:rsidRPr="00211893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7D2FC4BC" w14:textId="77777777" w:rsidR="00B00B68" w:rsidRPr="00211893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C9B6320" w14:textId="77777777" w:rsidR="00B00B68" w:rsidRPr="00211893" w:rsidRDefault="00B00B68" w:rsidP="00B00B68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Jake played a different game 20 times.</w:t>
      </w:r>
    </w:p>
    <w:p w14:paraId="60367BCB" w14:textId="77777777" w:rsidR="00B00B68" w:rsidRPr="00211893" w:rsidRDefault="00B00B68" w:rsidP="00B00B68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The stem and leaf diagram </w:t>
      </w:r>
      <w:proofErr w:type="gramStart"/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shows</w:t>
      </w:r>
      <w:proofErr w:type="gramEnd"/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information about his scores.</w:t>
      </w:r>
    </w:p>
    <w:p w14:paraId="25380B4A" w14:textId="77777777" w:rsidR="00B00B68" w:rsidRPr="00211893" w:rsidRDefault="00B00B68" w:rsidP="00B00B68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tbl>
      <w:tblPr>
        <w:tblpPr w:leftFromText="180" w:rightFromText="180" w:vertAnchor="text" w:tblpY="1"/>
        <w:tblOverlap w:val="never"/>
        <w:tblW w:w="32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0"/>
        <w:gridCol w:w="336"/>
        <w:gridCol w:w="336"/>
        <w:gridCol w:w="336"/>
        <w:gridCol w:w="336"/>
        <w:gridCol w:w="336"/>
        <w:gridCol w:w="336"/>
        <w:gridCol w:w="251"/>
        <w:gridCol w:w="251"/>
        <w:gridCol w:w="251"/>
      </w:tblGrid>
      <w:tr w:rsidR="00B00B68" w:rsidRPr="00211893" w14:paraId="46F9EE2A" w14:textId="77777777" w:rsidTr="000157A2">
        <w:trPr>
          <w:trHeight w:val="551"/>
        </w:trPr>
        <w:tc>
          <w:tcPr>
            <w:tcW w:w="567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14:paraId="7215E8FA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0</w:t>
            </w:r>
          </w:p>
        </w:tc>
        <w:tc>
          <w:tcPr>
            <w:tcW w:w="336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14:paraId="4D97A985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9</w:t>
            </w:r>
          </w:p>
        </w:tc>
        <w:tc>
          <w:tcPr>
            <w:tcW w:w="33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E4F1FF8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  <w:tc>
          <w:tcPr>
            <w:tcW w:w="33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4C8A3FF7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  <w:tc>
          <w:tcPr>
            <w:tcW w:w="33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EC4BC85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  <w:tc>
          <w:tcPr>
            <w:tcW w:w="33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C8139B3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  <w:tc>
          <w:tcPr>
            <w:tcW w:w="33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48F3369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  <w:tc>
          <w:tcPr>
            <w:tcW w:w="27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4B42381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  <w:tc>
          <w:tcPr>
            <w:tcW w:w="27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DC2D5F7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  <w:tc>
          <w:tcPr>
            <w:tcW w:w="27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6975739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</w:tr>
      <w:tr w:rsidR="00B00B68" w:rsidRPr="00211893" w14:paraId="5EEADDAE" w14:textId="77777777" w:rsidTr="000157A2">
        <w:trPr>
          <w:trHeight w:val="551"/>
        </w:trPr>
        <w:tc>
          <w:tcPr>
            <w:tcW w:w="567" w:type="dxa"/>
            <w:tcBorders>
              <w:left w:val="nil"/>
            </w:tcBorders>
            <w:shd w:val="clear" w:color="auto" w:fill="auto"/>
            <w:vAlign w:val="center"/>
          </w:tcPr>
          <w:p w14:paraId="7D328D88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336" w:type="dxa"/>
            <w:tcBorders>
              <w:right w:val="nil"/>
            </w:tcBorders>
            <w:shd w:val="clear" w:color="auto" w:fill="auto"/>
            <w:vAlign w:val="center"/>
          </w:tcPr>
          <w:p w14:paraId="176C972A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33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3BEFEA5E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33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DFEF641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33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393A2136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33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618E95D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5</w:t>
            </w:r>
          </w:p>
        </w:tc>
        <w:tc>
          <w:tcPr>
            <w:tcW w:w="33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4BD58F9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  <w:tc>
          <w:tcPr>
            <w:tcW w:w="27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F0B072B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  <w:tc>
          <w:tcPr>
            <w:tcW w:w="27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151EFE1A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  <w:tc>
          <w:tcPr>
            <w:tcW w:w="27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106DA20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</w:tr>
      <w:tr w:rsidR="00B00B68" w:rsidRPr="00211893" w14:paraId="51D889E7" w14:textId="77777777" w:rsidTr="000157A2">
        <w:trPr>
          <w:trHeight w:val="551"/>
        </w:trPr>
        <w:tc>
          <w:tcPr>
            <w:tcW w:w="567" w:type="dxa"/>
            <w:tcBorders>
              <w:left w:val="nil"/>
            </w:tcBorders>
            <w:shd w:val="clear" w:color="auto" w:fill="auto"/>
            <w:vAlign w:val="center"/>
          </w:tcPr>
          <w:p w14:paraId="7347572A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336" w:type="dxa"/>
            <w:tcBorders>
              <w:right w:val="nil"/>
            </w:tcBorders>
            <w:shd w:val="clear" w:color="auto" w:fill="auto"/>
            <w:vAlign w:val="center"/>
          </w:tcPr>
          <w:p w14:paraId="12E7E93C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5</w:t>
            </w:r>
          </w:p>
        </w:tc>
        <w:tc>
          <w:tcPr>
            <w:tcW w:w="33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5EB69C1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6</w:t>
            </w:r>
          </w:p>
        </w:tc>
        <w:tc>
          <w:tcPr>
            <w:tcW w:w="33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1344EB7B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6</w:t>
            </w:r>
          </w:p>
        </w:tc>
        <w:tc>
          <w:tcPr>
            <w:tcW w:w="33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560A8368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6</w:t>
            </w:r>
          </w:p>
        </w:tc>
        <w:tc>
          <w:tcPr>
            <w:tcW w:w="33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C600FAF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6</w:t>
            </w:r>
          </w:p>
        </w:tc>
        <w:tc>
          <w:tcPr>
            <w:tcW w:w="33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3C46A3C9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7</w:t>
            </w:r>
          </w:p>
        </w:tc>
        <w:tc>
          <w:tcPr>
            <w:tcW w:w="27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D062F8E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  <w:tc>
          <w:tcPr>
            <w:tcW w:w="27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15B5D1C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  <w:tc>
          <w:tcPr>
            <w:tcW w:w="27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590FE532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</w:tr>
      <w:tr w:rsidR="00B00B68" w:rsidRPr="00211893" w14:paraId="78D35919" w14:textId="77777777" w:rsidTr="000157A2">
        <w:trPr>
          <w:trHeight w:val="551"/>
        </w:trPr>
        <w:tc>
          <w:tcPr>
            <w:tcW w:w="567" w:type="dxa"/>
            <w:tcBorders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7B2F3B7B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336" w:type="dxa"/>
            <w:tcBorders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E09D258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336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9D77321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336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96887D1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336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A2F13B2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6</w:t>
            </w:r>
          </w:p>
        </w:tc>
        <w:tc>
          <w:tcPr>
            <w:tcW w:w="336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B138B66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8</w:t>
            </w:r>
          </w:p>
        </w:tc>
        <w:tc>
          <w:tcPr>
            <w:tcW w:w="336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7D7ABF0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  <w:tc>
          <w:tcPr>
            <w:tcW w:w="276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7EBCE89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  <w:tc>
          <w:tcPr>
            <w:tcW w:w="276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C5F2806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  <w:tc>
          <w:tcPr>
            <w:tcW w:w="276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98F483F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</w:tr>
      <w:tr w:rsidR="00B00B68" w:rsidRPr="00211893" w14:paraId="48574B19" w14:textId="77777777" w:rsidTr="000157A2">
        <w:trPr>
          <w:trHeight w:val="581"/>
        </w:trPr>
        <w:tc>
          <w:tcPr>
            <w:tcW w:w="567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5F0E0778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336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38417C4F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0</w:t>
            </w:r>
          </w:p>
        </w:tc>
        <w:tc>
          <w:tcPr>
            <w:tcW w:w="336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34AA3E3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336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17E165B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9</w:t>
            </w:r>
          </w:p>
        </w:tc>
        <w:tc>
          <w:tcPr>
            <w:tcW w:w="336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D2C6132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  <w:tc>
          <w:tcPr>
            <w:tcW w:w="336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A99A796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  <w:tc>
          <w:tcPr>
            <w:tcW w:w="336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3BEF909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  <w:tc>
          <w:tcPr>
            <w:tcW w:w="276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064BC6A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  <w:tc>
          <w:tcPr>
            <w:tcW w:w="276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39D08CC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  <w:tc>
          <w:tcPr>
            <w:tcW w:w="276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A674F3A" w14:textId="77777777" w:rsidR="00B00B68" w:rsidRPr="00211893" w:rsidRDefault="00B00B68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</w:tr>
    </w:tbl>
    <w:p w14:paraId="57E8CE8E" w14:textId="77777777" w:rsidR="00B00B68" w:rsidRPr="00211893" w:rsidRDefault="00B00B68" w:rsidP="00B00B68">
      <w:pPr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948FA93" w14:textId="77777777" w:rsidR="00B00B68" w:rsidRPr="00211893" w:rsidRDefault="00B00B68" w:rsidP="00B00B68">
      <w:pPr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FC19CD7" w14:textId="77777777" w:rsidR="00B00B68" w:rsidRPr="00211893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3A95B13" wp14:editId="63179276">
            <wp:extent cx="1828800" cy="600710"/>
            <wp:effectExtent l="0" t="0" r="0" b="889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60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AAA9DD" w14:textId="77777777" w:rsidR="00B00B68" w:rsidRPr="00211893" w:rsidRDefault="00B00B68" w:rsidP="00B00B68">
      <w:pPr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B43613E" w14:textId="77777777" w:rsidR="00B00B68" w:rsidRPr="00211893" w:rsidRDefault="00B00B68" w:rsidP="00B00B68">
      <w:pPr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2F67F30" w14:textId="77777777" w:rsidR="00B00B68" w:rsidRPr="00211893" w:rsidRDefault="00B00B68" w:rsidP="00B00B68">
      <w:pPr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57A0B10" w14:textId="77777777" w:rsidR="00B00B68" w:rsidRPr="00211893" w:rsidRDefault="00B00B68" w:rsidP="00B00B68">
      <w:pPr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6072840" w14:textId="77777777" w:rsidR="00B00B68" w:rsidRPr="00211893" w:rsidRDefault="00B00B68" w:rsidP="00B00B68">
      <w:pPr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B9FE502" w14:textId="77777777" w:rsidR="00B00B68" w:rsidRPr="00211893" w:rsidRDefault="00B00B68" w:rsidP="00B00B68">
      <w:pPr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0215BB0" w14:textId="77777777" w:rsidR="00B00B68" w:rsidRPr="00211893" w:rsidRDefault="00B00B68" w:rsidP="00B00B68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Jake said his modal score was 6 points because 6 occurs most often in the diagram.</w:t>
      </w:r>
    </w:p>
    <w:p w14:paraId="3AC7403C" w14:textId="77777777" w:rsidR="00B00B68" w:rsidRPr="00211893" w:rsidRDefault="00B00B68" w:rsidP="00B00B68">
      <w:pPr>
        <w:tabs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211893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b</w:t>
      </w: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211893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Is Jake correct?</w:t>
      </w:r>
    </w:p>
    <w:p w14:paraId="08F81AB6" w14:textId="77777777" w:rsidR="00B00B68" w:rsidRPr="00211893" w:rsidRDefault="00B00B68" w:rsidP="00B00B68">
      <w:pPr>
        <w:tabs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You must explain your answer.</w:t>
      </w:r>
    </w:p>
    <w:p w14:paraId="31257496" w14:textId="77777777" w:rsidR="00B00B68" w:rsidRPr="00211893" w:rsidRDefault="00B00B68" w:rsidP="00B00B68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4F66860" w14:textId="77777777" w:rsidR="00B00B68" w:rsidRPr="00211893" w:rsidRDefault="00B00B68" w:rsidP="00B00B68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C0EE218" w14:textId="77777777" w:rsidR="00B00B68" w:rsidRPr="00211893" w:rsidRDefault="00B00B68" w:rsidP="00B00B68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204ADE6" w14:textId="77777777" w:rsidR="00B00B68" w:rsidRPr="00211893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......................................................................................................................................................</w:t>
      </w:r>
    </w:p>
    <w:p w14:paraId="68904212" w14:textId="77777777" w:rsidR="00B00B68" w:rsidRPr="00211893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......................................................................................................................................................</w:t>
      </w:r>
    </w:p>
    <w:p w14:paraId="01438D80" w14:textId="77777777" w:rsidR="00B00B68" w:rsidRPr="00211893" w:rsidRDefault="00B00B68" w:rsidP="00B00B68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17981CA1" w14:textId="6C611B41" w:rsidR="00B00B68" w:rsidRPr="00211893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94119E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</w:t>
      </w:r>
      <w:r w:rsidR="004B5D3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Pr="0021189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2 marks)</w:t>
      </w:r>
    </w:p>
    <w:p w14:paraId="418EF7A6" w14:textId="77777777" w:rsidR="00B00B68" w:rsidRPr="00211893" w:rsidRDefault="00B00B68" w:rsidP="00B00B68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4BF7243" w14:textId="77777777" w:rsidR="00B00B68" w:rsidRDefault="00B00B68" w:rsidP="00B00B68">
      <w:r>
        <w:br w:type="page"/>
      </w:r>
    </w:p>
    <w:p w14:paraId="1BE74BC8" w14:textId="13764863" w:rsidR="007F5CC6" w:rsidRPr="00947E68" w:rsidRDefault="007F5CC6" w:rsidP="007F5CC6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4B5D38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3</w:t>
      </w:r>
      <w:r w:rsidRPr="00947E68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ab/>
      </w:r>
      <w:r w:rsidRPr="00947E68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(</w:t>
      </w:r>
      <w:r w:rsidRPr="00947E68">
        <w:rPr>
          <w:rFonts w:ascii="Times New Roman" w:eastAsia="Calibri" w:hAnsi="Times New Roman" w:cs="Times New Roman"/>
          <w:bCs/>
          <w:i/>
          <w:color w:val="000000"/>
          <w:sz w:val="24"/>
          <w:szCs w:val="24"/>
          <w:lang w:eastAsia="en-GB"/>
        </w:rPr>
        <w:t>a</w:t>
      </w:r>
      <w:r w:rsidRPr="00947E68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)</w:t>
      </w:r>
      <w:r w:rsidRPr="00947E68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ab/>
      </w: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Write down all the prime numbers between 20 and 30.</w:t>
      </w:r>
    </w:p>
    <w:p w14:paraId="1352EA76" w14:textId="77777777" w:rsidR="007F5CC6" w:rsidRPr="00947E68" w:rsidRDefault="007F5CC6" w:rsidP="007F5CC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EF96A2F" w14:textId="77777777" w:rsidR="007F5CC6" w:rsidRPr="00947E68" w:rsidRDefault="007F5CC6" w:rsidP="007F5CC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716B8B8D" w14:textId="77777777" w:rsidR="007F5CC6" w:rsidRPr="00947E68" w:rsidRDefault="007F5CC6" w:rsidP="007F5CC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45D59170" w14:textId="77777777" w:rsidR="007F5CC6" w:rsidRPr="00947E68" w:rsidRDefault="007F5CC6" w:rsidP="007F5CC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2D396136" w14:textId="77777777" w:rsidR="007F5CC6" w:rsidRPr="00947E68" w:rsidRDefault="007F5CC6" w:rsidP="007F5CC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</w:t>
      </w:r>
    </w:p>
    <w:p w14:paraId="0D532133" w14:textId="77777777" w:rsidR="007F5CC6" w:rsidRPr="00947E68" w:rsidRDefault="007F5CC6" w:rsidP="007F5CC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(</w:t>
      </w:r>
      <w:r w:rsidRPr="00947E6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Pr="00947E68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)</w:t>
      </w:r>
    </w:p>
    <w:p w14:paraId="492D4711" w14:textId="77777777" w:rsidR="007F5CC6" w:rsidRPr="00947E68" w:rsidRDefault="007F5CC6" w:rsidP="007F5CC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90C3116" w14:textId="77777777" w:rsidR="007F5CC6" w:rsidRPr="00947E68" w:rsidRDefault="007F5CC6" w:rsidP="007F5CC6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Catherine says,</w:t>
      </w:r>
    </w:p>
    <w:p w14:paraId="13C41800" w14:textId="77777777" w:rsidR="007F5CC6" w:rsidRPr="00947E68" w:rsidRDefault="007F5CC6" w:rsidP="007F5CC6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“2 is the only even prime number.”</w:t>
      </w:r>
    </w:p>
    <w:p w14:paraId="64D966E7" w14:textId="77777777" w:rsidR="007F5CC6" w:rsidRPr="00947E68" w:rsidRDefault="007F5CC6" w:rsidP="007F5CC6">
      <w:pPr>
        <w:tabs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(</w:t>
      </w:r>
      <w:r w:rsidRPr="00947E68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>b</w:t>
      </w: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)</w:t>
      </w:r>
      <w:r w:rsidRPr="00947E68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ab/>
      </w: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 xml:space="preserve">Is </w:t>
      </w:r>
      <w:proofErr w:type="gramStart"/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Catherine</w:t>
      </w:r>
      <w:proofErr w:type="gramEnd"/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 xml:space="preserve"> right?</w:t>
      </w:r>
    </w:p>
    <w:p w14:paraId="034DA0E3" w14:textId="77777777" w:rsidR="007F5CC6" w:rsidRPr="00947E68" w:rsidRDefault="007F5CC6" w:rsidP="007F5CC6">
      <w:pPr>
        <w:autoSpaceDE w:val="0"/>
        <w:autoSpaceDN w:val="0"/>
        <w:adjustRightInd w:val="0"/>
        <w:spacing w:line="480" w:lineRule="auto"/>
        <w:ind w:firstLine="426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You must give a reason for your answer.</w:t>
      </w:r>
    </w:p>
    <w:p w14:paraId="5421C655" w14:textId="77777777" w:rsidR="007F5CC6" w:rsidRPr="00947E68" w:rsidRDefault="007F5CC6" w:rsidP="007F5CC6">
      <w:pPr>
        <w:autoSpaceDE w:val="0"/>
        <w:autoSpaceDN w:val="0"/>
        <w:adjustRightInd w:val="0"/>
        <w:spacing w:line="48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EC2889E" w14:textId="77777777" w:rsidR="007F5CC6" w:rsidRPr="00947E68" w:rsidRDefault="007F5CC6" w:rsidP="007F5CC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7FFE8CA" w14:textId="77777777" w:rsidR="007F5CC6" w:rsidRPr="00947E68" w:rsidRDefault="007F5CC6" w:rsidP="007F5CC6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(</w:t>
      </w:r>
      <w:r w:rsidRPr="00947E6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</w:t>
      </w:r>
      <w:r w:rsidRPr="00947E68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)</w:t>
      </w:r>
    </w:p>
    <w:p w14:paraId="2F9293F5" w14:textId="3D4BA679" w:rsidR="007F5CC6" w:rsidRPr="00947E68" w:rsidRDefault="007F5CC6" w:rsidP="007F5CC6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(</w:t>
      </w:r>
      <w:r w:rsidRPr="00947E68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4B5D38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3</w:t>
      </w:r>
      <w:r w:rsidRPr="00947E68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 xml:space="preserve"> is 3 marks</w:t>
      </w:r>
      <w:r w:rsidRPr="00947E68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)</w:t>
      </w:r>
    </w:p>
    <w:p w14:paraId="2542DA2C" w14:textId="77777777" w:rsidR="007F5CC6" w:rsidRPr="00947E68" w:rsidRDefault="007F5CC6" w:rsidP="007F5CC6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10B89E5B" w14:textId="77777777" w:rsidR="007F5CC6" w:rsidRDefault="007F5CC6" w:rsidP="007F5CC6">
      <w:pPr>
        <w:tabs>
          <w:tab w:val="left" w:pos="0"/>
          <w:tab w:val="left" w:pos="426"/>
        </w:tabs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9E02EA5" w14:textId="77777777" w:rsidR="004B5D38" w:rsidRDefault="004B5D38">
      <w:pP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br w:type="page"/>
      </w:r>
    </w:p>
    <w:p w14:paraId="0A89C7C0" w14:textId="7C497A27" w:rsidR="0081085C" w:rsidRPr="00947E68" w:rsidRDefault="0081085C" w:rsidP="0081085C">
      <w:pPr>
        <w:autoSpaceDE w:val="0"/>
        <w:autoSpaceDN w:val="0"/>
        <w:adjustRightInd w:val="0"/>
        <w:ind w:hanging="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1</w:t>
      </w:r>
      <w:r w:rsidR="004B5D3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4</w:t>
      </w:r>
      <w:r w:rsidRPr="00947E6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Pr="00947E68">
        <w:rPr>
          <w:rFonts w:ascii="Times New Roman" w:eastAsia="Calibri" w:hAnsi="Times New Roman" w:cs="Times New Roman"/>
          <w:sz w:val="24"/>
          <w:szCs w:val="24"/>
          <w:lang w:eastAsia="en-GB"/>
        </w:rPr>
        <w:t>Here are the first six terms of an arithmetic sequence.</w:t>
      </w:r>
    </w:p>
    <w:p w14:paraId="62C0DA1A" w14:textId="77777777" w:rsidR="0081085C" w:rsidRPr="00947E68" w:rsidRDefault="0081085C" w:rsidP="0081085C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097"/>
        <w:gridCol w:w="1097"/>
        <w:gridCol w:w="1097"/>
        <w:gridCol w:w="1097"/>
        <w:gridCol w:w="1098"/>
        <w:gridCol w:w="1098"/>
      </w:tblGrid>
      <w:tr w:rsidR="0081085C" w:rsidRPr="00947E68" w14:paraId="146957DD" w14:textId="77777777" w:rsidTr="000157A2">
        <w:trPr>
          <w:trHeight w:val="344"/>
          <w:jc w:val="center"/>
        </w:trPr>
        <w:tc>
          <w:tcPr>
            <w:tcW w:w="1097" w:type="dxa"/>
            <w:shd w:val="clear" w:color="auto" w:fill="auto"/>
            <w:vAlign w:val="center"/>
          </w:tcPr>
          <w:p w14:paraId="1B7C10FB" w14:textId="77777777" w:rsidR="0081085C" w:rsidRPr="00947E68" w:rsidRDefault="0081085C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947E68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1097" w:type="dxa"/>
            <w:shd w:val="clear" w:color="auto" w:fill="auto"/>
            <w:vAlign w:val="center"/>
          </w:tcPr>
          <w:p w14:paraId="01A4387E" w14:textId="77777777" w:rsidR="0081085C" w:rsidRPr="00947E68" w:rsidRDefault="0081085C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947E68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8</w:t>
            </w:r>
          </w:p>
        </w:tc>
        <w:tc>
          <w:tcPr>
            <w:tcW w:w="1097" w:type="dxa"/>
            <w:shd w:val="clear" w:color="auto" w:fill="auto"/>
            <w:vAlign w:val="center"/>
          </w:tcPr>
          <w:p w14:paraId="1417DBF2" w14:textId="77777777" w:rsidR="0081085C" w:rsidRPr="00947E68" w:rsidRDefault="0081085C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947E68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13</w:t>
            </w:r>
          </w:p>
        </w:tc>
        <w:tc>
          <w:tcPr>
            <w:tcW w:w="1097" w:type="dxa"/>
            <w:shd w:val="clear" w:color="auto" w:fill="auto"/>
            <w:vAlign w:val="center"/>
          </w:tcPr>
          <w:p w14:paraId="725D7FCB" w14:textId="77777777" w:rsidR="0081085C" w:rsidRPr="00947E68" w:rsidRDefault="0081085C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947E68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18</w:t>
            </w:r>
          </w:p>
        </w:tc>
        <w:tc>
          <w:tcPr>
            <w:tcW w:w="1098" w:type="dxa"/>
            <w:shd w:val="clear" w:color="auto" w:fill="auto"/>
            <w:vAlign w:val="center"/>
          </w:tcPr>
          <w:p w14:paraId="07FC92E3" w14:textId="77777777" w:rsidR="0081085C" w:rsidRPr="00947E68" w:rsidRDefault="0081085C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947E68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23</w:t>
            </w:r>
          </w:p>
        </w:tc>
        <w:tc>
          <w:tcPr>
            <w:tcW w:w="1098" w:type="dxa"/>
            <w:shd w:val="clear" w:color="auto" w:fill="auto"/>
            <w:vAlign w:val="center"/>
          </w:tcPr>
          <w:p w14:paraId="7F9BBB32" w14:textId="77777777" w:rsidR="0081085C" w:rsidRPr="00947E68" w:rsidRDefault="0081085C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947E68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28</w:t>
            </w:r>
          </w:p>
        </w:tc>
      </w:tr>
    </w:tbl>
    <w:p w14:paraId="285C85F0" w14:textId="77777777" w:rsidR="0081085C" w:rsidRPr="00947E68" w:rsidRDefault="0081085C" w:rsidP="0081085C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08B1B10" w14:textId="77777777" w:rsidR="0081085C" w:rsidRPr="00947E68" w:rsidRDefault="0081085C" w:rsidP="0081085C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947E68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Pr="00947E68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947E68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947E68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Find an expression, in terms of </w:t>
      </w:r>
      <w:r w:rsidRPr="00947E68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n</w:t>
      </w:r>
      <w:r w:rsidRPr="00947E68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, for the </w:t>
      </w:r>
      <w:r w:rsidRPr="00947E68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n</w:t>
      </w:r>
      <w:r w:rsidRPr="00947E68">
        <w:rPr>
          <w:rFonts w:ascii="Times New Roman" w:eastAsia="Calibri" w:hAnsi="Times New Roman" w:cs="Times New Roman"/>
          <w:sz w:val="24"/>
          <w:szCs w:val="24"/>
          <w:lang w:eastAsia="en-GB"/>
        </w:rPr>
        <w:t>th term of this sequence.</w:t>
      </w:r>
    </w:p>
    <w:p w14:paraId="7399E43D" w14:textId="77777777" w:rsidR="0081085C" w:rsidRPr="00947E68" w:rsidRDefault="0081085C" w:rsidP="0081085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1D5F789" w14:textId="77777777" w:rsidR="0081085C" w:rsidRPr="00947E68" w:rsidRDefault="0081085C" w:rsidP="0081085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886466B" w14:textId="77777777" w:rsidR="0081085C" w:rsidRPr="00947E68" w:rsidRDefault="0081085C" w:rsidP="0081085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2485642" w14:textId="77777777" w:rsidR="0081085C" w:rsidRPr="00947E68" w:rsidRDefault="0081085C" w:rsidP="0081085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C21DE37" w14:textId="77777777" w:rsidR="0081085C" w:rsidRPr="00947E68" w:rsidRDefault="0081085C" w:rsidP="0081085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A56E5AF" w14:textId="77777777" w:rsidR="0081085C" w:rsidRPr="00947E68" w:rsidRDefault="0081085C" w:rsidP="0081085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2B62E3C" w14:textId="77777777" w:rsidR="0081085C" w:rsidRPr="00947E68" w:rsidRDefault="0081085C" w:rsidP="0081085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2188E77" w14:textId="77777777" w:rsidR="0081085C" w:rsidRPr="00947E68" w:rsidRDefault="0081085C" w:rsidP="0081085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31E1677" w14:textId="77777777" w:rsidR="0081085C" w:rsidRPr="00947E68" w:rsidRDefault="0081085C" w:rsidP="0081085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450A5A7" w14:textId="77777777" w:rsidR="0081085C" w:rsidRPr="00947E68" w:rsidRDefault="0081085C" w:rsidP="0081085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4EFCA03" w14:textId="77777777" w:rsidR="0081085C" w:rsidRPr="00947E68" w:rsidRDefault="0081085C" w:rsidP="0081085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</w:t>
      </w:r>
    </w:p>
    <w:p w14:paraId="5E25C6D4" w14:textId="77777777" w:rsidR="0081085C" w:rsidRPr="00947E68" w:rsidRDefault="0081085C" w:rsidP="0081085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2)</w:t>
      </w:r>
    </w:p>
    <w:p w14:paraId="6A49A8E0" w14:textId="77777777" w:rsidR="0081085C" w:rsidRPr="00947E68" w:rsidRDefault="0081085C" w:rsidP="0081085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6E08EDD" w14:textId="77777777" w:rsidR="0081085C" w:rsidRPr="00947E68" w:rsidRDefault="0081085C" w:rsidP="0081085C">
      <w:pPr>
        <w:autoSpaceDE w:val="0"/>
        <w:autoSpaceDN w:val="0"/>
        <w:adjustRightInd w:val="0"/>
        <w:outlineLvl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The </w:t>
      </w:r>
      <w:r w:rsidRPr="00947E68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n</w:t>
      </w:r>
      <w:r w:rsidRPr="00947E68">
        <w:rPr>
          <w:rFonts w:ascii="Times New Roman" w:eastAsia="Calibri" w:hAnsi="Times New Roman" w:cs="Times New Roman"/>
          <w:sz w:val="24"/>
          <w:szCs w:val="24"/>
          <w:lang w:eastAsia="en-GB"/>
        </w:rPr>
        <w:t>th term of a different sequence is 3</w:t>
      </w:r>
      <w:r w:rsidRPr="00947E68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n</w:t>
      </w:r>
      <w:r w:rsidRPr="00947E68">
        <w:rPr>
          <w:rFonts w:ascii="Times New Roman" w:eastAsia="Calibri" w:hAnsi="Times New Roman" w:cs="Times New Roman"/>
          <w:sz w:val="24"/>
          <w:szCs w:val="24"/>
          <w:vertAlign w:val="superscript"/>
          <w:lang w:eastAsia="en-GB"/>
        </w:rPr>
        <w:t>2</w:t>
      </w:r>
    </w:p>
    <w:p w14:paraId="0FD586EF" w14:textId="77777777" w:rsidR="0081085C" w:rsidRPr="00947E68" w:rsidRDefault="0081085C" w:rsidP="0081085C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sz w:val="24"/>
          <w:szCs w:val="24"/>
          <w:lang w:eastAsia="en-GB"/>
        </w:rPr>
        <w:t>Nathan says that the 4th term of this sequence is 144.</w:t>
      </w:r>
    </w:p>
    <w:p w14:paraId="0DA63FB7" w14:textId="77777777" w:rsidR="0081085C" w:rsidRPr="00947E68" w:rsidRDefault="0081085C" w:rsidP="0081085C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947E68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b</w:t>
      </w:r>
      <w:r w:rsidRPr="00947E68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947E68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947E68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Is </w:t>
      </w:r>
      <w:proofErr w:type="gramStart"/>
      <w:r w:rsidRPr="00947E68">
        <w:rPr>
          <w:rFonts w:ascii="Times New Roman" w:eastAsia="Calibri" w:hAnsi="Times New Roman" w:cs="Times New Roman"/>
          <w:sz w:val="24"/>
          <w:szCs w:val="24"/>
          <w:lang w:eastAsia="en-GB"/>
        </w:rPr>
        <w:t>Nathan</w:t>
      </w:r>
      <w:proofErr w:type="gramEnd"/>
      <w:r w:rsidRPr="00947E68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right?</w:t>
      </w:r>
    </w:p>
    <w:p w14:paraId="3DE70E7F" w14:textId="77777777" w:rsidR="0081085C" w:rsidRPr="00947E68" w:rsidRDefault="0081085C" w:rsidP="0081085C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Show how you get your answer.</w:t>
      </w:r>
    </w:p>
    <w:p w14:paraId="6423EEC2" w14:textId="77777777" w:rsidR="0081085C" w:rsidRPr="00947E68" w:rsidRDefault="0081085C" w:rsidP="0081085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18B7366" w14:textId="77777777" w:rsidR="0081085C" w:rsidRPr="00947E68" w:rsidRDefault="0081085C" w:rsidP="0081085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DD6F19C" w14:textId="77777777" w:rsidR="0081085C" w:rsidRPr="00947E68" w:rsidRDefault="0081085C" w:rsidP="0081085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9FFDA8A" w14:textId="77777777" w:rsidR="0081085C" w:rsidRPr="00947E68" w:rsidRDefault="0081085C" w:rsidP="0081085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76FDD7E" w14:textId="77777777" w:rsidR="0081085C" w:rsidRPr="00947E68" w:rsidRDefault="0081085C" w:rsidP="0081085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990D9D4" w14:textId="77777777" w:rsidR="0081085C" w:rsidRPr="00947E68" w:rsidRDefault="0081085C" w:rsidP="0081085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501768E" w14:textId="77777777" w:rsidR="0081085C" w:rsidRPr="00947E68" w:rsidRDefault="0081085C" w:rsidP="0081085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42DE594" w14:textId="77777777" w:rsidR="0081085C" w:rsidRPr="00947E68" w:rsidRDefault="0081085C" w:rsidP="0081085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FCD16E4" w14:textId="77777777" w:rsidR="0081085C" w:rsidRPr="00947E68" w:rsidRDefault="0081085C" w:rsidP="0081085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9F3DE2D" w14:textId="77777777" w:rsidR="0081085C" w:rsidRPr="00947E68" w:rsidRDefault="0081085C" w:rsidP="0081085C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2B9F4AC7" w14:textId="5F29B0BE" w:rsidR="0081085C" w:rsidRDefault="0081085C" w:rsidP="0081085C">
      <w:pPr>
        <w:tabs>
          <w:tab w:val="left" w:pos="0"/>
          <w:tab w:val="left" w:pos="426"/>
        </w:tabs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003D1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</w:t>
      </w:r>
      <w:r w:rsidR="004B5D3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4</w:t>
      </w:r>
      <w:r w:rsidRPr="00947E6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3 marks)</w:t>
      </w:r>
    </w:p>
    <w:p w14:paraId="5ACB4E31" w14:textId="77777777" w:rsidR="0081085C" w:rsidRDefault="0081085C" w:rsidP="0081085C">
      <w:pPr>
        <w:pBdr>
          <w:bottom w:val="single" w:sz="4" w:space="1" w:color="auto"/>
        </w:pBdr>
        <w:tabs>
          <w:tab w:val="left" w:pos="0"/>
          <w:tab w:val="left" w:pos="426"/>
        </w:tabs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3EB67EB" w14:textId="77777777" w:rsidR="007F5CC6" w:rsidRDefault="007F5CC6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6D7B7A5" w14:textId="3BAC883B" w:rsidR="00313713" w:rsidRPr="00BF3FA8" w:rsidRDefault="00003D14" w:rsidP="00313713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 w:rsidR="004B5D38">
        <w:rPr>
          <w:rFonts w:ascii="Times New Roman" w:hAnsi="Times New Roman"/>
          <w:b/>
          <w:bCs/>
          <w:sz w:val="24"/>
          <w:szCs w:val="24"/>
        </w:rPr>
        <w:t>5</w:t>
      </w:r>
      <w:r w:rsidR="00313713" w:rsidRPr="00BF3FA8">
        <w:rPr>
          <w:rFonts w:ascii="Times New Roman" w:hAnsi="Times New Roman"/>
          <w:b/>
          <w:bCs/>
          <w:sz w:val="24"/>
          <w:szCs w:val="24"/>
        </w:rPr>
        <w:tab/>
      </w:r>
      <w:r w:rsidR="00313713" w:rsidRPr="00BF3FA8">
        <w:rPr>
          <w:rFonts w:ascii="Times New Roman" w:hAnsi="Times New Roman"/>
          <w:sz w:val="24"/>
          <w:szCs w:val="24"/>
        </w:rPr>
        <w:t>(</w:t>
      </w:r>
      <w:r w:rsidR="00313713" w:rsidRPr="00BF3FA8">
        <w:rPr>
          <w:rFonts w:ascii="Times New Roman" w:hAnsi="Times New Roman"/>
          <w:i/>
          <w:iCs/>
          <w:sz w:val="24"/>
          <w:szCs w:val="24"/>
        </w:rPr>
        <w:t>a</w:t>
      </w:r>
      <w:r w:rsidR="00313713" w:rsidRPr="00BF3FA8">
        <w:rPr>
          <w:rFonts w:ascii="Times New Roman" w:hAnsi="Times New Roman"/>
          <w:sz w:val="24"/>
          <w:szCs w:val="24"/>
        </w:rPr>
        <w:t>)</w:t>
      </w:r>
      <w:r w:rsidR="00313713" w:rsidRPr="00BF3FA8">
        <w:rPr>
          <w:rFonts w:ascii="Times New Roman" w:hAnsi="Times New Roman"/>
          <w:i/>
          <w:iCs/>
          <w:sz w:val="24"/>
          <w:szCs w:val="24"/>
        </w:rPr>
        <w:tab/>
      </w:r>
      <w:r w:rsidR="00313713" w:rsidRPr="00BF3FA8">
        <w:rPr>
          <w:rFonts w:ascii="Times New Roman" w:hAnsi="Times New Roman"/>
          <w:sz w:val="24"/>
          <w:szCs w:val="24"/>
        </w:rPr>
        <w:t>Write 32 460 000 in standard form.</w:t>
      </w:r>
    </w:p>
    <w:p w14:paraId="2CAD19DF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C64D31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D8C07B9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0112384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C8C5A98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F7C3250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AA310A3" w14:textId="77777777" w:rsidR="00313713" w:rsidRPr="00BF3FA8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3CC21482" w14:textId="77777777" w:rsidR="00313713" w:rsidRPr="00BF3FA8" w:rsidRDefault="00313713" w:rsidP="0031371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1)</w:t>
      </w:r>
    </w:p>
    <w:p w14:paraId="7C998A27" w14:textId="77777777" w:rsidR="00313713" w:rsidRPr="00BF3FA8" w:rsidRDefault="00313713" w:rsidP="0031371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Write </w:t>
      </w:r>
      <w:r w:rsidRPr="00BF3FA8">
        <w:rPr>
          <w:rFonts w:ascii="Times New Roman" w:hAnsi="Times New Roman"/>
          <w:sz w:val="24"/>
          <w:szCs w:val="24"/>
        </w:rPr>
        <w:t xml:space="preserve">4.96 </w:t>
      </w:r>
      <w:r w:rsidRPr="00F55E34">
        <w:rPr>
          <w:rFonts w:ascii="Times New Roman" w:eastAsia="MS Gothic" w:hAnsi="Times New Roman"/>
          <w:color w:val="000000"/>
          <w:sz w:val="24"/>
        </w:rPr>
        <w:t>×</w:t>
      </w:r>
      <w:r>
        <w:rPr>
          <w:rFonts w:ascii="Times New Roman" w:hAnsi="Times New Roman"/>
          <w:sz w:val="24"/>
          <w:szCs w:val="24"/>
        </w:rPr>
        <w:t xml:space="preserve"> </w:t>
      </w:r>
      <w:r w:rsidRPr="00BF3FA8">
        <w:rPr>
          <w:rFonts w:ascii="Times New Roman" w:hAnsi="Times New Roman"/>
          <w:sz w:val="24"/>
          <w:szCs w:val="24"/>
        </w:rPr>
        <w:t>10</w:t>
      </w:r>
      <w:r w:rsidRPr="00F55E34">
        <w:rPr>
          <w:rFonts w:ascii="Times New Roman" w:eastAsia="MS Gothic" w:hAnsi="Times New Roman"/>
          <w:color w:val="000000"/>
          <w:sz w:val="24"/>
          <w:vertAlign w:val="superscript"/>
        </w:rPr>
        <w:t>−3</w:t>
      </w:r>
      <w:r w:rsidRPr="00BF3FA8">
        <w:rPr>
          <w:rFonts w:ascii="Times New Roman" w:hAnsi="Times New Roman"/>
          <w:sz w:val="24"/>
          <w:szCs w:val="24"/>
        </w:rPr>
        <w:t xml:space="preserve"> as an ordinary number.</w:t>
      </w:r>
    </w:p>
    <w:p w14:paraId="2955EC96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061F80E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9760874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02F1C0A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A537391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E85438B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97CD203" w14:textId="77777777" w:rsidR="00313713" w:rsidRPr="00BF3FA8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34917E81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1)</w:t>
      </w:r>
    </w:p>
    <w:p w14:paraId="4CAEE44B" w14:textId="77777777" w:rsidR="00313713" w:rsidRPr="00BF3FA8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C78EB62" w14:textId="77777777" w:rsidR="00313713" w:rsidRPr="00BF3FA8" w:rsidRDefault="00313713" w:rsidP="0031371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Asma was asked to compare the following two numbers.</w:t>
      </w:r>
    </w:p>
    <w:p w14:paraId="75EAFC25" w14:textId="77777777" w:rsidR="00313713" w:rsidRPr="00BF3FA8" w:rsidRDefault="00313713" w:rsidP="00313713">
      <w:pPr>
        <w:tabs>
          <w:tab w:val="left" w:pos="1985"/>
          <w:tab w:val="left" w:pos="2977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F17AF7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= 6.212 </w:t>
      </w:r>
      <w:r w:rsidRPr="00F55E34">
        <w:rPr>
          <w:rFonts w:ascii="Times New Roman" w:eastAsia="MS Gothic" w:hAnsi="Times New Roman"/>
          <w:color w:val="000000"/>
          <w:sz w:val="24"/>
        </w:rPr>
        <w:t>×</w:t>
      </w:r>
      <w:r>
        <w:rPr>
          <w:rFonts w:ascii="Times New Roman" w:hAnsi="Times New Roman"/>
          <w:sz w:val="24"/>
          <w:szCs w:val="24"/>
        </w:rPr>
        <w:t xml:space="preserve"> 10</w:t>
      </w:r>
      <w:r w:rsidRPr="000244F1">
        <w:rPr>
          <w:rFonts w:ascii="Times New Roman" w:hAnsi="Times New Roman"/>
          <w:sz w:val="24"/>
          <w:szCs w:val="24"/>
          <w:vertAlign w:val="superscript"/>
        </w:rPr>
        <w:t>8</w:t>
      </w:r>
      <w:r>
        <w:rPr>
          <w:rFonts w:ascii="Times New Roman" w:hAnsi="Times New Roman"/>
          <w:sz w:val="24"/>
          <w:szCs w:val="24"/>
        </w:rPr>
        <w:tab/>
        <w:t>and</w:t>
      </w:r>
      <w:r>
        <w:rPr>
          <w:rFonts w:ascii="Times New Roman" w:hAnsi="Times New Roman"/>
          <w:sz w:val="24"/>
          <w:szCs w:val="24"/>
        </w:rPr>
        <w:tab/>
      </w:r>
      <w:r w:rsidRPr="00F17AF7">
        <w:rPr>
          <w:rFonts w:ascii="Times New Roman" w:hAnsi="Times New Roman"/>
          <w:i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 xml:space="preserve"> = 4.73 </w:t>
      </w:r>
      <w:r w:rsidRPr="00F55E34">
        <w:rPr>
          <w:rFonts w:ascii="Times New Roman" w:eastAsia="MS Gothic" w:hAnsi="Times New Roman"/>
          <w:color w:val="000000"/>
          <w:sz w:val="24"/>
        </w:rPr>
        <w:t>×</w:t>
      </w:r>
      <w:r>
        <w:rPr>
          <w:rFonts w:ascii="Times New Roman" w:hAnsi="Times New Roman"/>
          <w:sz w:val="24"/>
          <w:szCs w:val="24"/>
        </w:rPr>
        <w:t xml:space="preserve"> </w:t>
      </w:r>
      <w:r w:rsidRPr="00BF3FA8">
        <w:rPr>
          <w:rFonts w:ascii="Times New Roman" w:hAnsi="Times New Roman"/>
          <w:sz w:val="24"/>
          <w:szCs w:val="24"/>
        </w:rPr>
        <w:t>10</w:t>
      </w:r>
      <w:r w:rsidRPr="008D1ACA">
        <w:rPr>
          <w:rFonts w:ascii="Times New Roman" w:hAnsi="Times New Roman"/>
          <w:sz w:val="24"/>
          <w:szCs w:val="24"/>
          <w:vertAlign w:val="superscript"/>
        </w:rPr>
        <w:t>9</w:t>
      </w:r>
    </w:p>
    <w:p w14:paraId="52D806DC" w14:textId="77777777" w:rsidR="00313713" w:rsidRPr="00BF3FA8" w:rsidRDefault="00313713" w:rsidP="0031371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She says,</w:t>
      </w:r>
    </w:p>
    <w:p w14:paraId="448C03A8" w14:textId="77777777" w:rsidR="00313713" w:rsidRPr="00BF3FA8" w:rsidRDefault="00313713" w:rsidP="00313713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 xml:space="preserve">“6.212 is bigger than 4.73 so </w:t>
      </w:r>
      <w:r w:rsidRPr="007D3BAD">
        <w:rPr>
          <w:rFonts w:ascii="Times New Roman" w:hAnsi="Times New Roman"/>
          <w:i/>
          <w:sz w:val="24"/>
          <w:szCs w:val="24"/>
        </w:rPr>
        <w:t>A</w:t>
      </w:r>
      <w:r w:rsidRPr="00BF3FA8">
        <w:rPr>
          <w:rFonts w:ascii="Times New Roman" w:hAnsi="Times New Roman"/>
          <w:sz w:val="24"/>
          <w:szCs w:val="24"/>
        </w:rPr>
        <w:t xml:space="preserve"> is bigger than </w:t>
      </w:r>
      <w:r w:rsidRPr="007D3BAD">
        <w:rPr>
          <w:rFonts w:ascii="Times New Roman" w:hAnsi="Times New Roman"/>
          <w:i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>.”</w:t>
      </w:r>
    </w:p>
    <w:p w14:paraId="4A7526C9" w14:textId="77777777" w:rsidR="00313713" w:rsidRPr="00BF3FA8" w:rsidRDefault="00313713" w:rsidP="0031371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c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Is Asma correct?</w:t>
      </w:r>
    </w:p>
    <w:p w14:paraId="0B5DD64C" w14:textId="77777777" w:rsidR="00313713" w:rsidRDefault="00313713" w:rsidP="00313713">
      <w:pPr>
        <w:autoSpaceDE w:val="0"/>
        <w:autoSpaceDN w:val="0"/>
        <w:adjustRightInd w:val="0"/>
        <w:spacing w:line="480" w:lineRule="auto"/>
        <w:ind w:firstLine="426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You must give a reason for your answer.</w:t>
      </w:r>
    </w:p>
    <w:p w14:paraId="29F2DCF4" w14:textId="77777777" w:rsidR="00313713" w:rsidRPr="00BF3FA8" w:rsidRDefault="00313713" w:rsidP="00313713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65135115" w14:textId="77777777" w:rsidR="00313713" w:rsidRPr="00BF3FA8" w:rsidRDefault="00313713" w:rsidP="00313713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311A87AB" w14:textId="77777777" w:rsidR="00313713" w:rsidRPr="00BF3FA8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61D37A52" w14:textId="77777777" w:rsidR="00313713" w:rsidRPr="00BF3FA8" w:rsidRDefault="00313713" w:rsidP="0031371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1)</w:t>
      </w:r>
    </w:p>
    <w:p w14:paraId="09087568" w14:textId="6B133DED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003D14">
        <w:rPr>
          <w:rFonts w:ascii="Times New Roman" w:hAnsi="Times New Roman"/>
          <w:b/>
          <w:bCs/>
          <w:sz w:val="24"/>
          <w:szCs w:val="24"/>
        </w:rPr>
        <w:t>1</w:t>
      </w:r>
      <w:r w:rsidR="004B5D38">
        <w:rPr>
          <w:rFonts w:ascii="Times New Roman" w:hAnsi="Times New Roman"/>
          <w:b/>
          <w:bCs/>
          <w:sz w:val="24"/>
          <w:szCs w:val="24"/>
        </w:rPr>
        <w:t>5</w:t>
      </w:r>
      <w:r w:rsidRPr="00BF3FA8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248CD38D" w14:textId="77777777" w:rsidR="00313713" w:rsidRDefault="00313713" w:rsidP="0031371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150B5F24" w14:textId="77777777" w:rsidR="00313713" w:rsidRDefault="00313713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03D4E231" w14:textId="5E93134A" w:rsidR="00313713" w:rsidRPr="005021BF" w:rsidRDefault="001F3FA7" w:rsidP="00313713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9232" behindDoc="0" locked="0" layoutInCell="1" allowOverlap="1" wp14:anchorId="47CA4E29" wp14:editId="4C5E2D2C">
            <wp:simplePos x="0" y="0"/>
            <wp:positionH relativeFrom="column">
              <wp:posOffset>-709295</wp:posOffset>
            </wp:positionH>
            <wp:positionV relativeFrom="paragraph">
              <wp:posOffset>-31006</wp:posOffset>
            </wp:positionV>
            <wp:extent cx="266400" cy="475200"/>
            <wp:effectExtent l="0" t="0" r="635" b="1270"/>
            <wp:wrapNone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3D1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</w:t>
      </w:r>
      <w:r w:rsidR="004B5D3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6</w:t>
      </w:r>
      <w:r w:rsidR="00313713" w:rsidRPr="005021BF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313713" w:rsidRPr="005021BF">
        <w:rPr>
          <w:rFonts w:ascii="Times New Roman" w:eastAsia="Calibri" w:hAnsi="Times New Roman" w:cs="Times New Roman"/>
          <w:sz w:val="24"/>
          <w:szCs w:val="24"/>
          <w:lang w:eastAsia="en-GB"/>
        </w:rPr>
        <w:t>A bonus of £2100 is shared by 10 people who work for a company.</w:t>
      </w:r>
    </w:p>
    <w:p w14:paraId="18F61AB7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021BF">
        <w:rPr>
          <w:rFonts w:ascii="Times New Roman" w:eastAsia="Calibri" w:hAnsi="Times New Roman" w:cs="Times New Roman"/>
          <w:sz w:val="24"/>
          <w:szCs w:val="24"/>
          <w:lang w:eastAsia="en-GB"/>
        </w:rPr>
        <w:t>40% of the bonus is shared equally between 3 managers.</w:t>
      </w:r>
    </w:p>
    <w:p w14:paraId="346B98B3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021BF">
        <w:rPr>
          <w:rFonts w:ascii="Times New Roman" w:eastAsia="Calibri" w:hAnsi="Times New Roman" w:cs="Times New Roman"/>
          <w:sz w:val="24"/>
          <w:szCs w:val="24"/>
          <w:lang w:eastAsia="en-GB"/>
        </w:rPr>
        <w:t>The rest of the bonus is shared equally between 7 salesmen.</w:t>
      </w:r>
    </w:p>
    <w:p w14:paraId="1ECDEA0A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021BF">
        <w:rPr>
          <w:rFonts w:ascii="Times New Roman" w:eastAsia="Calibri" w:hAnsi="Times New Roman" w:cs="Times New Roman"/>
          <w:sz w:val="24"/>
          <w:szCs w:val="24"/>
          <w:lang w:eastAsia="en-GB"/>
        </w:rPr>
        <w:t>One of the salesmen says,</w:t>
      </w:r>
    </w:p>
    <w:p w14:paraId="5C984165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ind w:firstLine="709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021BF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“If the bonus is shared equally between all 10 </w:t>
      </w:r>
      <w:proofErr w:type="gramStart"/>
      <w:r w:rsidRPr="005021BF">
        <w:rPr>
          <w:rFonts w:ascii="Times New Roman" w:eastAsia="Calibri" w:hAnsi="Times New Roman" w:cs="Times New Roman"/>
          <w:sz w:val="24"/>
          <w:szCs w:val="24"/>
          <w:lang w:eastAsia="en-GB"/>
        </w:rPr>
        <w:t>people</w:t>
      </w:r>
      <w:proofErr w:type="gramEnd"/>
      <w:r w:rsidRPr="005021BF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I will get 25% more money.”</w:t>
      </w:r>
    </w:p>
    <w:p w14:paraId="5811AFA2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021BF">
        <w:rPr>
          <w:rFonts w:ascii="Times New Roman" w:eastAsia="Calibri" w:hAnsi="Times New Roman" w:cs="Times New Roman"/>
          <w:sz w:val="24"/>
          <w:szCs w:val="24"/>
          <w:lang w:eastAsia="en-GB"/>
        </w:rPr>
        <w:t>Is the salesman correct?</w:t>
      </w:r>
    </w:p>
    <w:p w14:paraId="398BC1ED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021BF">
        <w:rPr>
          <w:rFonts w:ascii="Times New Roman" w:eastAsia="Calibri" w:hAnsi="Times New Roman" w:cs="Times New Roman"/>
          <w:sz w:val="24"/>
          <w:szCs w:val="24"/>
          <w:lang w:eastAsia="en-GB"/>
        </w:rPr>
        <w:t>You must show how you get your answer.</w:t>
      </w:r>
    </w:p>
    <w:p w14:paraId="419B8667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67FE714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3D08C94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2AE1150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ADAF42C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CD5E1C0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4424B36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E4BFC87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423C3CC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B1B5396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262593D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2065865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879EF5C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8E08001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79B6933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01FA444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8ED9D45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EB72E5D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47A9EDF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F2D98DE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34E5DE7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0755E48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1AEB145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5D377FD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CAEE92C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D3402AB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F57311D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F03FAF5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6BF3F2E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1E787B4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A4DBC82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345C94E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7487566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1CCAF82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475E5F8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A042979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CB7BA48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F724642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DFE0D3F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64EF75E" w14:textId="787154EC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5021BF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003D1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</w:t>
      </w:r>
      <w:r w:rsidR="004B5D3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6</w:t>
      </w:r>
      <w:r w:rsidRPr="005021BF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5 marks)</w:t>
      </w:r>
    </w:p>
    <w:p w14:paraId="1E747D95" w14:textId="77777777" w:rsidR="00313713" w:rsidRPr="005021BF" w:rsidRDefault="00313713" w:rsidP="00313713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5021BF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7DB7F2D" w14:textId="499C879D" w:rsidR="007F5CC6" w:rsidRDefault="007F5CC6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0D4646BF" w14:textId="041E2455" w:rsidR="00313713" w:rsidRPr="00947E68" w:rsidRDefault="00313713" w:rsidP="00313713">
      <w:pPr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4B5D38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7</w:t>
      </w:r>
      <w:r w:rsidRPr="00947E68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ab/>
      </w: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 xml:space="preserve">Mary needs to work out the size of angle </w:t>
      </w:r>
      <w:r w:rsidRPr="00947E68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in this diagram.</w:t>
      </w:r>
    </w:p>
    <w:p w14:paraId="5C14CDC0" w14:textId="77777777" w:rsidR="00313713" w:rsidRPr="00947E68" w:rsidRDefault="00313713" w:rsidP="00313713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 wp14:anchorId="057C75A5" wp14:editId="12B9F982">
            <wp:extent cx="1583055" cy="143319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055" cy="143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2619B7" w14:textId="77777777" w:rsidR="00313713" w:rsidRPr="00947E68" w:rsidRDefault="00313713" w:rsidP="00313713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She writes</w:t>
      </w:r>
    </w:p>
    <w:p w14:paraId="41B54896" w14:textId="77777777" w:rsidR="00313713" w:rsidRPr="00947E68" w:rsidRDefault="00313713" w:rsidP="00313713">
      <w:pPr>
        <w:autoSpaceDE w:val="0"/>
        <w:autoSpaceDN w:val="0"/>
        <w:adjustRightInd w:val="0"/>
        <w:spacing w:line="360" w:lineRule="auto"/>
        <w:ind w:firstLine="1701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= 63° because base angles of an isosceles triangle are equal.</w:t>
      </w:r>
    </w:p>
    <w:p w14:paraId="62AE8ACA" w14:textId="77777777" w:rsidR="00313713" w:rsidRPr="00947E68" w:rsidRDefault="00313713" w:rsidP="00313713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Mary is wrong.</w:t>
      </w:r>
    </w:p>
    <w:p w14:paraId="5D0F6197" w14:textId="77777777" w:rsidR="00313713" w:rsidRPr="00947E68" w:rsidRDefault="00313713" w:rsidP="00313713">
      <w:pPr>
        <w:tabs>
          <w:tab w:val="left" w:pos="425"/>
        </w:tabs>
        <w:autoSpaceDE w:val="0"/>
        <w:autoSpaceDN w:val="0"/>
        <w:adjustRightInd w:val="0"/>
        <w:spacing w:line="48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(</w:t>
      </w:r>
      <w:r w:rsidRPr="00947E68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>a</w:t>
      </w: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)</w:t>
      </w:r>
      <w:r w:rsidRPr="00947E68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ab/>
      </w: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Explain why.</w:t>
      </w:r>
    </w:p>
    <w:p w14:paraId="321FC183" w14:textId="77777777" w:rsidR="00313713" w:rsidRPr="00947E68" w:rsidRDefault="00313713" w:rsidP="00313713">
      <w:pPr>
        <w:autoSpaceDE w:val="0"/>
        <w:autoSpaceDN w:val="0"/>
        <w:adjustRightInd w:val="0"/>
        <w:spacing w:line="48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074F8866" w14:textId="77777777" w:rsidR="00313713" w:rsidRPr="00947E68" w:rsidRDefault="00313713" w:rsidP="0031371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1306150" w14:textId="77777777" w:rsidR="00313713" w:rsidRPr="00947E68" w:rsidRDefault="00313713" w:rsidP="0031371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(</w:t>
      </w:r>
      <w:r w:rsidRPr="00947E6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</w:t>
      </w:r>
      <w:r w:rsidRPr="00947E68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)</w:t>
      </w:r>
    </w:p>
    <w:p w14:paraId="0811ECA5" w14:textId="77777777" w:rsidR="00313713" w:rsidRPr="00947E68" w:rsidRDefault="00313713" w:rsidP="0031371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2B01A5C" w14:textId="77777777" w:rsidR="00313713" w:rsidRPr="00947E68" w:rsidRDefault="00313713" w:rsidP="00313713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 xml:space="preserve">William needs to work out the size of angle </w:t>
      </w:r>
      <w:r w:rsidRPr="00947E68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in this diagram.</w:t>
      </w:r>
    </w:p>
    <w:p w14:paraId="28EFF98A" w14:textId="77777777" w:rsidR="00313713" w:rsidRPr="00947E68" w:rsidRDefault="00313713" w:rsidP="00313713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 wp14:anchorId="03A5BD68" wp14:editId="085FF5B5">
            <wp:extent cx="2756535" cy="1200785"/>
            <wp:effectExtent l="0" t="0" r="571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6535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44ECDD" w14:textId="77777777" w:rsidR="00313713" w:rsidRPr="00947E68" w:rsidRDefault="00313713" w:rsidP="00313713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William write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4"/>
        <w:gridCol w:w="4897"/>
      </w:tblGrid>
      <w:tr w:rsidR="00313713" w:rsidRPr="00947E68" w14:paraId="224C58DF" w14:textId="77777777" w:rsidTr="000157A2">
        <w:trPr>
          <w:trHeight w:val="499"/>
          <w:jc w:val="center"/>
        </w:trPr>
        <w:tc>
          <w:tcPr>
            <w:tcW w:w="1984" w:type="dxa"/>
            <w:shd w:val="clear" w:color="auto" w:fill="auto"/>
            <w:vAlign w:val="center"/>
          </w:tcPr>
          <w:p w14:paraId="043FA9F0" w14:textId="77777777" w:rsidR="00313713" w:rsidRPr="00947E68" w:rsidRDefault="00313713" w:rsidP="000157A2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947E68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GB"/>
              </w:rPr>
              <w:t>Working</w:t>
            </w:r>
          </w:p>
        </w:tc>
        <w:tc>
          <w:tcPr>
            <w:tcW w:w="4897" w:type="dxa"/>
            <w:shd w:val="clear" w:color="auto" w:fill="auto"/>
            <w:vAlign w:val="center"/>
          </w:tcPr>
          <w:p w14:paraId="196712E3" w14:textId="77777777" w:rsidR="00313713" w:rsidRPr="00947E68" w:rsidRDefault="00313713" w:rsidP="000157A2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947E68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GB"/>
              </w:rPr>
              <w:t>Reason</w:t>
            </w:r>
          </w:p>
        </w:tc>
      </w:tr>
      <w:tr w:rsidR="00313713" w:rsidRPr="00947E68" w14:paraId="2C09AB5B" w14:textId="77777777" w:rsidTr="000157A2">
        <w:trPr>
          <w:trHeight w:val="493"/>
          <w:jc w:val="center"/>
        </w:trPr>
        <w:tc>
          <w:tcPr>
            <w:tcW w:w="1984" w:type="dxa"/>
            <w:shd w:val="clear" w:color="auto" w:fill="auto"/>
            <w:vAlign w:val="center"/>
          </w:tcPr>
          <w:p w14:paraId="65FA24A6" w14:textId="77777777" w:rsidR="00313713" w:rsidRPr="00947E68" w:rsidRDefault="00313713" w:rsidP="000157A2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GB"/>
              </w:rPr>
            </w:pPr>
            <w:r w:rsidRPr="00947E68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GB"/>
              </w:rPr>
              <w:t xml:space="preserve">angle </w:t>
            </w:r>
            <w:r w:rsidRPr="00947E68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EGH </w:t>
            </w:r>
            <w:r w:rsidRPr="00947E68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GB"/>
              </w:rPr>
              <w:t>= 57°</w:t>
            </w:r>
          </w:p>
        </w:tc>
        <w:tc>
          <w:tcPr>
            <w:tcW w:w="4897" w:type="dxa"/>
            <w:shd w:val="clear" w:color="auto" w:fill="auto"/>
            <w:vAlign w:val="center"/>
          </w:tcPr>
          <w:p w14:paraId="485CD2A4" w14:textId="77777777" w:rsidR="00313713" w:rsidRPr="00947E68" w:rsidRDefault="00313713" w:rsidP="000157A2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GB"/>
              </w:rPr>
            </w:pPr>
            <w:r w:rsidRPr="00947E68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GB"/>
              </w:rPr>
              <w:t>because corresponding angles are equal</w:t>
            </w:r>
          </w:p>
        </w:tc>
      </w:tr>
      <w:tr w:rsidR="00313713" w:rsidRPr="00947E68" w14:paraId="7CC7A7A4" w14:textId="77777777" w:rsidTr="000157A2">
        <w:trPr>
          <w:trHeight w:val="718"/>
          <w:jc w:val="center"/>
        </w:trPr>
        <w:tc>
          <w:tcPr>
            <w:tcW w:w="1984" w:type="dxa"/>
            <w:shd w:val="clear" w:color="auto" w:fill="auto"/>
            <w:vAlign w:val="center"/>
          </w:tcPr>
          <w:p w14:paraId="09FF8A5E" w14:textId="77777777" w:rsidR="00313713" w:rsidRPr="00947E68" w:rsidRDefault="00313713" w:rsidP="000157A2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GB"/>
              </w:rPr>
            </w:pPr>
            <w:r w:rsidRPr="00947E68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y </w:t>
            </w:r>
            <w:r w:rsidRPr="00947E68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GB"/>
              </w:rPr>
              <w:t>= 180°</w:t>
            </w:r>
            <w:r w:rsidRPr="00947E68">
              <w:rPr>
                <w:rFonts w:ascii="Cambria Math" w:eastAsia="Calibri" w:hAnsi="Cambria Math" w:cs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947E68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GB"/>
              </w:rPr>
              <w:t>– 57°</w:t>
            </w:r>
          </w:p>
          <w:p w14:paraId="2B6BF67E" w14:textId="77777777" w:rsidR="00313713" w:rsidRPr="00947E68" w:rsidRDefault="00313713" w:rsidP="000157A2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GB"/>
              </w:rPr>
            </w:pPr>
            <w:r w:rsidRPr="00947E68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y </w:t>
            </w:r>
            <w:r w:rsidRPr="00947E68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GB"/>
              </w:rPr>
              <w:t>= 123°</w:t>
            </w:r>
          </w:p>
        </w:tc>
        <w:tc>
          <w:tcPr>
            <w:tcW w:w="4897" w:type="dxa"/>
            <w:shd w:val="clear" w:color="auto" w:fill="auto"/>
            <w:vAlign w:val="center"/>
          </w:tcPr>
          <w:p w14:paraId="67DBF80B" w14:textId="77777777" w:rsidR="00313713" w:rsidRPr="00947E68" w:rsidRDefault="00313713" w:rsidP="000157A2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GB"/>
              </w:rPr>
            </w:pPr>
            <w:r w:rsidRPr="00947E68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GB"/>
              </w:rPr>
              <w:t>because angles on a straight line add up to 180°</w:t>
            </w:r>
          </w:p>
        </w:tc>
      </w:tr>
    </w:tbl>
    <w:p w14:paraId="12774321" w14:textId="77777777" w:rsidR="00313713" w:rsidRPr="00947E68" w:rsidRDefault="00313713" w:rsidP="00313713">
      <w:pPr>
        <w:autoSpaceDE w:val="0"/>
        <w:autoSpaceDN w:val="0"/>
        <w:adjustRightInd w:val="0"/>
        <w:spacing w:before="120" w:line="36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One of William’s reasons is wrong.</w:t>
      </w:r>
    </w:p>
    <w:p w14:paraId="045708E8" w14:textId="77777777" w:rsidR="00313713" w:rsidRPr="00947E68" w:rsidRDefault="00313713" w:rsidP="00313713">
      <w:pPr>
        <w:tabs>
          <w:tab w:val="left" w:pos="425"/>
        </w:tabs>
        <w:autoSpaceDE w:val="0"/>
        <w:autoSpaceDN w:val="0"/>
        <w:adjustRightInd w:val="0"/>
        <w:spacing w:line="48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(</w:t>
      </w:r>
      <w:r w:rsidRPr="00947E68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>b</w:t>
      </w: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)</w:t>
      </w:r>
      <w:r w:rsidRPr="00947E68">
        <w:rPr>
          <w:rFonts w:ascii="Times New Roman" w:eastAsia="Calibri" w:hAnsi="Times New Roman" w:cs="Times New Roman"/>
          <w:i/>
          <w:color w:val="000000"/>
          <w:sz w:val="24"/>
          <w:szCs w:val="24"/>
          <w:lang w:eastAsia="en-GB"/>
        </w:rPr>
        <w:tab/>
      </w: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Write down the correct reason.</w:t>
      </w:r>
    </w:p>
    <w:p w14:paraId="19FD5D70" w14:textId="77777777" w:rsidR="00313713" w:rsidRPr="00947E68" w:rsidRDefault="00313713" w:rsidP="00313713">
      <w:pPr>
        <w:autoSpaceDE w:val="0"/>
        <w:autoSpaceDN w:val="0"/>
        <w:adjustRightInd w:val="0"/>
        <w:spacing w:line="48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7F64B29" w14:textId="77777777" w:rsidR="00313713" w:rsidRPr="00947E68" w:rsidRDefault="00313713" w:rsidP="0031371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5EB64DF5" w14:textId="77777777" w:rsidR="00003D14" w:rsidRDefault="00313713" w:rsidP="00313713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(</w:t>
      </w:r>
      <w:r w:rsidRPr="00947E6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</w:t>
      </w:r>
      <w:r w:rsidRPr="00947E68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)</w:t>
      </w:r>
    </w:p>
    <w:p w14:paraId="2EAE2396" w14:textId="0E7349D6" w:rsidR="00313713" w:rsidRPr="00947E68" w:rsidRDefault="00313713" w:rsidP="00313713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(</w:t>
      </w:r>
      <w:r w:rsidRPr="00947E68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4B5D38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7</w:t>
      </w:r>
      <w:r w:rsidRPr="00947E68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 xml:space="preserve"> is 2 marks</w:t>
      </w:r>
      <w:r w:rsidRPr="00947E68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)</w:t>
      </w:r>
    </w:p>
    <w:p w14:paraId="6997F41A" w14:textId="77777777" w:rsidR="00313713" w:rsidRPr="00947E68" w:rsidRDefault="00313713" w:rsidP="0031371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947E68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3561C51F" w14:textId="58FE8906" w:rsidR="00B00B68" w:rsidRDefault="00B00B68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B66E71C" w14:textId="1DA3AA27" w:rsidR="00313713" w:rsidRDefault="004B5D38" w:rsidP="00313713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8</w:t>
      </w:r>
      <w:r w:rsidR="00313713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13713">
        <w:rPr>
          <w:rFonts w:ascii="Times New Roman" w:hAnsi="Times New Roman"/>
          <w:sz w:val="24"/>
          <w:szCs w:val="24"/>
          <w:lang w:eastAsia="en-GB"/>
        </w:rPr>
        <w:t>The table shows some information about the dress sizes of 25 women.</w:t>
      </w:r>
    </w:p>
    <w:p w14:paraId="25BCF2D1" w14:textId="77777777" w:rsidR="00313713" w:rsidRDefault="00313713" w:rsidP="0031371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65"/>
        <w:gridCol w:w="2333"/>
      </w:tblGrid>
      <w:tr w:rsidR="00313713" w14:paraId="369FDB4E" w14:textId="77777777" w:rsidTr="000157A2">
        <w:trPr>
          <w:trHeight w:val="415"/>
          <w:jc w:val="center"/>
        </w:trPr>
        <w:tc>
          <w:tcPr>
            <w:tcW w:w="1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BC0701" w14:textId="77777777" w:rsidR="00313713" w:rsidRDefault="00313713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Dress size</w:t>
            </w:r>
          </w:p>
        </w:tc>
        <w:tc>
          <w:tcPr>
            <w:tcW w:w="2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658B5A" w14:textId="77777777" w:rsidR="00313713" w:rsidRDefault="00313713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Number of women</w:t>
            </w:r>
          </w:p>
        </w:tc>
      </w:tr>
      <w:tr w:rsidR="00313713" w14:paraId="2FFE8EE4" w14:textId="77777777" w:rsidTr="000157A2">
        <w:trPr>
          <w:trHeight w:val="415"/>
          <w:jc w:val="center"/>
        </w:trPr>
        <w:tc>
          <w:tcPr>
            <w:tcW w:w="1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AD107C" w14:textId="77777777" w:rsidR="00313713" w:rsidRDefault="00313713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8</w:t>
            </w:r>
          </w:p>
        </w:tc>
        <w:tc>
          <w:tcPr>
            <w:tcW w:w="2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5E3405" w14:textId="77777777" w:rsidR="00313713" w:rsidRDefault="00313713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2</w:t>
            </w:r>
          </w:p>
        </w:tc>
      </w:tr>
      <w:tr w:rsidR="00313713" w14:paraId="0058FE86" w14:textId="77777777" w:rsidTr="000157A2">
        <w:trPr>
          <w:trHeight w:val="415"/>
          <w:jc w:val="center"/>
        </w:trPr>
        <w:tc>
          <w:tcPr>
            <w:tcW w:w="1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BC89F5" w14:textId="77777777" w:rsidR="00313713" w:rsidRDefault="00313713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10</w:t>
            </w:r>
          </w:p>
        </w:tc>
        <w:tc>
          <w:tcPr>
            <w:tcW w:w="2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0560A3" w14:textId="77777777" w:rsidR="00313713" w:rsidRDefault="00313713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9</w:t>
            </w:r>
          </w:p>
        </w:tc>
      </w:tr>
      <w:tr w:rsidR="00313713" w14:paraId="6224B300" w14:textId="77777777" w:rsidTr="000157A2">
        <w:trPr>
          <w:trHeight w:val="415"/>
          <w:jc w:val="center"/>
        </w:trPr>
        <w:tc>
          <w:tcPr>
            <w:tcW w:w="1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28FBB9" w14:textId="77777777" w:rsidR="00313713" w:rsidRDefault="00313713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12</w:t>
            </w:r>
          </w:p>
        </w:tc>
        <w:tc>
          <w:tcPr>
            <w:tcW w:w="2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4DDD04" w14:textId="77777777" w:rsidR="00313713" w:rsidRDefault="00313713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8</w:t>
            </w:r>
          </w:p>
        </w:tc>
      </w:tr>
      <w:tr w:rsidR="00313713" w14:paraId="10D9A7ED" w14:textId="77777777" w:rsidTr="000157A2">
        <w:trPr>
          <w:trHeight w:val="438"/>
          <w:jc w:val="center"/>
        </w:trPr>
        <w:tc>
          <w:tcPr>
            <w:tcW w:w="1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F3EAF5" w14:textId="77777777" w:rsidR="00313713" w:rsidRDefault="00313713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14</w:t>
            </w:r>
          </w:p>
        </w:tc>
        <w:tc>
          <w:tcPr>
            <w:tcW w:w="2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897852" w14:textId="77777777" w:rsidR="00313713" w:rsidRDefault="00313713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6</w:t>
            </w:r>
          </w:p>
        </w:tc>
      </w:tr>
    </w:tbl>
    <w:p w14:paraId="090BE32D" w14:textId="77777777" w:rsidR="00313713" w:rsidRDefault="00313713" w:rsidP="0031371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2816F20B" w14:textId="77777777" w:rsidR="00313713" w:rsidRDefault="00313713" w:rsidP="0031371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Find the median dress size.</w:t>
      </w:r>
    </w:p>
    <w:p w14:paraId="1350486C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9F70219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41828A9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DDCC259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91899D6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FD287D9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B27941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BE2A255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07A6A20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3461FE5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14427EF8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60D9D59" w14:textId="77777777" w:rsidR="00313713" w:rsidRDefault="00313713" w:rsidP="0031371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3 of the 25 women have a shoe size of 7.</w:t>
      </w:r>
    </w:p>
    <w:p w14:paraId="635A5471" w14:textId="77777777" w:rsidR="00313713" w:rsidRDefault="00313713" w:rsidP="0031371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Zoe says that if you choose at random one of the 25 women, the probability that she has</w:t>
      </w:r>
    </w:p>
    <w:p w14:paraId="1B666F96" w14:textId="77777777" w:rsidR="00313713" w:rsidRDefault="00313713" w:rsidP="0031371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either a shoe size of 7 or a dress size of 14 is </w:t>
      </w:r>
      <w:r>
        <w:rPr>
          <w:rFonts w:ascii="Times New Roman" w:hAnsi="Times New Roman"/>
          <w:position w:val="-24"/>
          <w:sz w:val="24"/>
          <w:szCs w:val="24"/>
          <w:lang w:eastAsia="en-GB"/>
        </w:rPr>
        <w:object w:dxaOrig="348" w:dyaOrig="660" w14:anchorId="692C9028">
          <v:shape id="_x0000_i1030" type="#_x0000_t75" style="width:17.25pt;height:33.75pt" o:ole="">
            <v:imagedata r:id="rId26" o:title=""/>
          </v:shape>
          <o:OLEObject Type="Embed" ProgID="Equation.DSMT4" ShapeID="_x0000_i1030" DrawAspect="Content" ObjectID="_1666165693" r:id="rId27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because</w:t>
      </w:r>
    </w:p>
    <w:p w14:paraId="43D37C9F" w14:textId="77777777" w:rsidR="00313713" w:rsidRDefault="00313713" w:rsidP="00313713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position w:val="-24"/>
          <w:sz w:val="24"/>
          <w:szCs w:val="24"/>
          <w:lang w:eastAsia="en-GB"/>
        </w:rPr>
        <w:object w:dxaOrig="1332" w:dyaOrig="660" w14:anchorId="6DA343A4">
          <v:shape id="_x0000_i1031" type="#_x0000_t75" style="width:66.75pt;height:33.75pt" o:ole="">
            <v:imagedata r:id="rId28" o:title=""/>
          </v:shape>
          <o:OLEObject Type="Embed" ProgID="Equation.DSMT4" ShapeID="_x0000_i1031" DrawAspect="Content" ObjectID="_1666165694" r:id="rId29"/>
        </w:object>
      </w:r>
    </w:p>
    <w:p w14:paraId="2360C345" w14:textId="77777777" w:rsidR="00313713" w:rsidRDefault="00313713" w:rsidP="0031371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Is Zoe correct?</w:t>
      </w:r>
    </w:p>
    <w:p w14:paraId="522FE9EF" w14:textId="77777777" w:rsidR="00313713" w:rsidRDefault="00313713" w:rsidP="0031371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  <w:t>You must give a reason for your answer.</w:t>
      </w:r>
    </w:p>
    <w:p w14:paraId="132E54B0" w14:textId="77777777" w:rsidR="00313713" w:rsidRDefault="00313713" w:rsidP="0031371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737395C3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34455207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2689781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61891C35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40C101E" w14:textId="77777777" w:rsidR="00313713" w:rsidRDefault="00313713" w:rsidP="0031371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3DD33A32" w14:textId="092E89B8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4B5D38">
        <w:rPr>
          <w:rFonts w:ascii="Times New Roman" w:hAnsi="Times New Roman"/>
          <w:b/>
          <w:bCs/>
          <w:sz w:val="24"/>
          <w:szCs w:val="24"/>
          <w:lang w:eastAsia="en-GB"/>
        </w:rPr>
        <w:t>18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6B6C6E32" w14:textId="77777777" w:rsidR="00313713" w:rsidRDefault="00313713" w:rsidP="00313713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93DD6D7" w14:textId="77777777" w:rsidR="00313713" w:rsidRDefault="00313713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4D063A5" w14:textId="15B1B81F" w:rsidR="00313713" w:rsidRPr="005428FF" w:rsidRDefault="001F3FA7" w:rsidP="0031371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7184" behindDoc="0" locked="0" layoutInCell="1" allowOverlap="1" wp14:anchorId="24B0E1B9" wp14:editId="475D75CE">
            <wp:simplePos x="0" y="0"/>
            <wp:positionH relativeFrom="column">
              <wp:posOffset>-693420</wp:posOffset>
            </wp:positionH>
            <wp:positionV relativeFrom="paragraph">
              <wp:posOffset>-61486</wp:posOffset>
            </wp:positionV>
            <wp:extent cx="266400" cy="475200"/>
            <wp:effectExtent l="0" t="0" r="635" b="1270"/>
            <wp:wrapNone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B5D3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9</w:t>
      </w:r>
      <w:r w:rsidR="00313713" w:rsidRPr="005428FF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313713" w:rsidRPr="005428FF">
        <w:rPr>
          <w:rFonts w:ascii="Times New Roman" w:eastAsia="Calibri" w:hAnsi="Times New Roman" w:cs="Times New Roman"/>
          <w:sz w:val="24"/>
          <w:szCs w:val="24"/>
          <w:lang w:eastAsia="en-GB"/>
        </w:rPr>
        <w:t>Year 9 students from Halle School were asked to choose one language to study.</w:t>
      </w:r>
    </w:p>
    <w:p w14:paraId="698B7CB1" w14:textId="77777777" w:rsidR="00313713" w:rsidRPr="005428FF" w:rsidRDefault="00313713" w:rsidP="003137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428FF">
        <w:rPr>
          <w:rFonts w:ascii="Times New Roman" w:eastAsia="Calibri" w:hAnsi="Times New Roman" w:cs="Times New Roman"/>
          <w:sz w:val="24"/>
          <w:szCs w:val="24"/>
          <w:lang w:eastAsia="en-GB"/>
        </w:rPr>
        <w:t>The table shows information about their choices.</w:t>
      </w:r>
    </w:p>
    <w:p w14:paraId="273B84A5" w14:textId="77777777" w:rsidR="00313713" w:rsidRPr="005428FF" w:rsidRDefault="00313713" w:rsidP="003137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07"/>
        <w:gridCol w:w="2285"/>
        <w:gridCol w:w="1609"/>
      </w:tblGrid>
      <w:tr w:rsidR="00313713" w:rsidRPr="005428FF" w14:paraId="7E4D2DBF" w14:textId="77777777" w:rsidTr="000157A2">
        <w:trPr>
          <w:trHeight w:val="447"/>
          <w:jc w:val="center"/>
        </w:trPr>
        <w:tc>
          <w:tcPr>
            <w:tcW w:w="1407" w:type="dxa"/>
            <w:shd w:val="clear" w:color="auto" w:fill="auto"/>
            <w:vAlign w:val="center"/>
          </w:tcPr>
          <w:p w14:paraId="315C6876" w14:textId="77777777" w:rsidR="00313713" w:rsidRPr="005428FF" w:rsidRDefault="00313713" w:rsidP="000157A2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</w:pPr>
            <w:r w:rsidRPr="005428FF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  <w:t>Language</w:t>
            </w:r>
          </w:p>
        </w:tc>
        <w:tc>
          <w:tcPr>
            <w:tcW w:w="2285" w:type="dxa"/>
            <w:shd w:val="clear" w:color="auto" w:fill="auto"/>
            <w:vAlign w:val="center"/>
          </w:tcPr>
          <w:p w14:paraId="41204B63" w14:textId="77777777" w:rsidR="00313713" w:rsidRPr="005428FF" w:rsidRDefault="00313713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</w:pPr>
            <w:r w:rsidRPr="005428FF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  <w:t>Number of students</w:t>
            </w:r>
          </w:p>
        </w:tc>
        <w:tc>
          <w:tcPr>
            <w:tcW w:w="1609" w:type="dxa"/>
            <w:shd w:val="clear" w:color="auto" w:fill="auto"/>
            <w:vAlign w:val="center"/>
          </w:tcPr>
          <w:p w14:paraId="0EF8EA9C" w14:textId="77777777" w:rsidR="00313713" w:rsidRPr="005428FF" w:rsidRDefault="00313713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</w:pPr>
          </w:p>
        </w:tc>
      </w:tr>
      <w:tr w:rsidR="00313713" w:rsidRPr="005428FF" w14:paraId="3F1EF8B7" w14:textId="77777777" w:rsidTr="000157A2">
        <w:trPr>
          <w:trHeight w:val="475"/>
          <w:jc w:val="center"/>
        </w:trPr>
        <w:tc>
          <w:tcPr>
            <w:tcW w:w="1407" w:type="dxa"/>
            <w:shd w:val="clear" w:color="auto" w:fill="auto"/>
            <w:vAlign w:val="center"/>
          </w:tcPr>
          <w:p w14:paraId="71E0F8BC" w14:textId="77777777" w:rsidR="00313713" w:rsidRPr="005428FF" w:rsidRDefault="00313713" w:rsidP="000157A2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5428FF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French</w:t>
            </w:r>
          </w:p>
        </w:tc>
        <w:tc>
          <w:tcPr>
            <w:tcW w:w="2285" w:type="dxa"/>
            <w:shd w:val="clear" w:color="auto" w:fill="auto"/>
            <w:vAlign w:val="center"/>
          </w:tcPr>
          <w:p w14:paraId="5EB34A58" w14:textId="77777777" w:rsidR="00313713" w:rsidRPr="005428FF" w:rsidRDefault="00313713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5428FF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56</w:t>
            </w:r>
          </w:p>
        </w:tc>
        <w:tc>
          <w:tcPr>
            <w:tcW w:w="1609" w:type="dxa"/>
            <w:shd w:val="clear" w:color="auto" w:fill="auto"/>
            <w:vAlign w:val="center"/>
          </w:tcPr>
          <w:p w14:paraId="1F37EA29" w14:textId="77777777" w:rsidR="00313713" w:rsidRPr="005428FF" w:rsidRDefault="00313713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</w:tr>
      <w:tr w:rsidR="00313713" w:rsidRPr="005428FF" w14:paraId="723587B2" w14:textId="77777777" w:rsidTr="000157A2">
        <w:trPr>
          <w:trHeight w:val="475"/>
          <w:jc w:val="center"/>
        </w:trPr>
        <w:tc>
          <w:tcPr>
            <w:tcW w:w="1407" w:type="dxa"/>
            <w:shd w:val="clear" w:color="auto" w:fill="auto"/>
            <w:vAlign w:val="center"/>
          </w:tcPr>
          <w:p w14:paraId="22386BCF" w14:textId="77777777" w:rsidR="00313713" w:rsidRPr="005428FF" w:rsidRDefault="00313713" w:rsidP="000157A2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5428FF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Spanish</w:t>
            </w:r>
          </w:p>
        </w:tc>
        <w:tc>
          <w:tcPr>
            <w:tcW w:w="2285" w:type="dxa"/>
            <w:shd w:val="clear" w:color="auto" w:fill="auto"/>
            <w:vAlign w:val="center"/>
          </w:tcPr>
          <w:p w14:paraId="698CAA2E" w14:textId="77777777" w:rsidR="00313713" w:rsidRPr="005428FF" w:rsidRDefault="00313713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5428FF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40</w:t>
            </w:r>
          </w:p>
        </w:tc>
        <w:tc>
          <w:tcPr>
            <w:tcW w:w="1609" w:type="dxa"/>
            <w:shd w:val="clear" w:color="auto" w:fill="auto"/>
            <w:vAlign w:val="center"/>
          </w:tcPr>
          <w:p w14:paraId="54699993" w14:textId="77777777" w:rsidR="00313713" w:rsidRPr="005428FF" w:rsidRDefault="00313713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</w:tr>
      <w:tr w:rsidR="00313713" w:rsidRPr="005428FF" w14:paraId="0DF7382F" w14:textId="77777777" w:rsidTr="000157A2">
        <w:trPr>
          <w:trHeight w:val="475"/>
          <w:jc w:val="center"/>
        </w:trPr>
        <w:tc>
          <w:tcPr>
            <w:tcW w:w="1407" w:type="dxa"/>
            <w:shd w:val="clear" w:color="auto" w:fill="auto"/>
            <w:vAlign w:val="center"/>
          </w:tcPr>
          <w:p w14:paraId="0AA3BC11" w14:textId="77777777" w:rsidR="00313713" w:rsidRPr="005428FF" w:rsidRDefault="00313713" w:rsidP="000157A2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5428FF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German</w:t>
            </w:r>
          </w:p>
        </w:tc>
        <w:tc>
          <w:tcPr>
            <w:tcW w:w="2285" w:type="dxa"/>
            <w:shd w:val="clear" w:color="auto" w:fill="auto"/>
            <w:vAlign w:val="center"/>
          </w:tcPr>
          <w:p w14:paraId="46728A27" w14:textId="77777777" w:rsidR="00313713" w:rsidRPr="005428FF" w:rsidRDefault="00313713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5428FF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24</w:t>
            </w:r>
          </w:p>
        </w:tc>
        <w:tc>
          <w:tcPr>
            <w:tcW w:w="1609" w:type="dxa"/>
            <w:shd w:val="clear" w:color="auto" w:fill="auto"/>
            <w:vAlign w:val="center"/>
          </w:tcPr>
          <w:p w14:paraId="332AD9ED" w14:textId="77777777" w:rsidR="00313713" w:rsidRPr="005428FF" w:rsidRDefault="00313713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</w:tr>
    </w:tbl>
    <w:p w14:paraId="603329CE" w14:textId="77777777" w:rsidR="00313713" w:rsidRPr="005428FF" w:rsidRDefault="00313713" w:rsidP="003137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5D7AFA9" w14:textId="77777777" w:rsidR="00313713" w:rsidRPr="005428FF" w:rsidRDefault="00313713" w:rsidP="0031371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428FF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5428FF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Pr="005428FF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5428FF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5428FF">
        <w:rPr>
          <w:rFonts w:ascii="Times New Roman" w:eastAsia="Calibri" w:hAnsi="Times New Roman" w:cs="Times New Roman"/>
          <w:sz w:val="24"/>
          <w:szCs w:val="24"/>
          <w:lang w:eastAsia="en-GB"/>
        </w:rPr>
        <w:t>Draw an accurate pie chart to show this information.</w:t>
      </w:r>
    </w:p>
    <w:p w14:paraId="5E7AA87B" w14:textId="77777777" w:rsidR="00313713" w:rsidRPr="005428FF" w:rsidRDefault="00313713" w:rsidP="0031371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29E5878" w14:textId="77777777" w:rsidR="00313713" w:rsidRPr="005428FF" w:rsidRDefault="00313713" w:rsidP="0031371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FB4A8A5" w14:textId="77777777" w:rsidR="00313713" w:rsidRPr="005428FF" w:rsidRDefault="00313713" w:rsidP="0031371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0B68C7F" w14:textId="77777777" w:rsidR="00313713" w:rsidRPr="005428FF" w:rsidRDefault="00313713" w:rsidP="0031371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638B3B6" w14:textId="77777777" w:rsidR="00313713" w:rsidRPr="005428FF" w:rsidRDefault="00313713" w:rsidP="0031371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8532336" w14:textId="77777777" w:rsidR="00313713" w:rsidRPr="005428FF" w:rsidRDefault="00313713" w:rsidP="0031371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87A9D24" w14:textId="77777777" w:rsidR="00313713" w:rsidRPr="005428FF" w:rsidRDefault="00313713" w:rsidP="0031371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428FF"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A48C424" wp14:editId="34997EC2">
            <wp:extent cx="4476750" cy="446278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4462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EB55B4" w14:textId="77777777" w:rsidR="00313713" w:rsidRPr="005428FF" w:rsidRDefault="00313713" w:rsidP="0031371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943BC3F" w14:textId="77777777" w:rsidR="00313713" w:rsidRPr="005428FF" w:rsidRDefault="00313713" w:rsidP="003137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5428FF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3)</w:t>
      </w:r>
    </w:p>
    <w:p w14:paraId="16999F45" w14:textId="77777777" w:rsidR="00313713" w:rsidRPr="005428FF" w:rsidRDefault="00313713" w:rsidP="003137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E7FE080" w14:textId="77777777" w:rsidR="00313713" w:rsidRPr="005428FF" w:rsidRDefault="00313713" w:rsidP="0031371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428FF">
        <w:rPr>
          <w:rFonts w:ascii="Times New Roman" w:eastAsia="Calibri" w:hAnsi="Times New Roman" w:cs="Times New Roman"/>
          <w:sz w:val="24"/>
          <w:szCs w:val="24"/>
          <w:lang w:eastAsia="en-GB"/>
        </w:rPr>
        <w:br w:type="page"/>
      </w:r>
      <w:r w:rsidRPr="005428FF">
        <w:rPr>
          <w:rFonts w:ascii="Times New Roman" w:eastAsia="Calibri" w:hAnsi="Times New Roman" w:cs="Times New Roman"/>
          <w:sz w:val="24"/>
          <w:szCs w:val="24"/>
          <w:lang w:eastAsia="en-GB"/>
        </w:rPr>
        <w:lastRenderedPageBreak/>
        <w:t xml:space="preserve">Year 9 students from </w:t>
      </w:r>
      <w:smartTag w:uri="urn:schemas-microsoft-com:office:smarttags" w:element="place">
        <w:smartTag w:uri="urn:schemas-microsoft-com:office:smarttags" w:element="PlaceName">
          <w:r w:rsidRPr="005428FF">
            <w:rPr>
              <w:rFonts w:ascii="Times New Roman" w:eastAsia="Calibri" w:hAnsi="Times New Roman" w:cs="Times New Roman"/>
              <w:sz w:val="24"/>
              <w:szCs w:val="24"/>
              <w:lang w:eastAsia="en-GB"/>
            </w:rPr>
            <w:t>Lowry</w:t>
          </w:r>
        </w:smartTag>
        <w:r w:rsidRPr="005428FF">
          <w:rPr>
            <w:rFonts w:ascii="Times New Roman" w:eastAsia="Calibri" w:hAnsi="Times New Roman" w:cs="Times New Roman"/>
            <w:sz w:val="24"/>
            <w:szCs w:val="24"/>
            <w:lang w:eastAsia="en-GB"/>
          </w:rPr>
          <w:t xml:space="preserve"> </w:t>
        </w:r>
        <w:smartTag w:uri="urn:schemas-microsoft-com:office:smarttags" w:element="PlaceType">
          <w:r w:rsidRPr="005428FF">
            <w:rPr>
              <w:rFonts w:ascii="Times New Roman" w:eastAsia="Calibri" w:hAnsi="Times New Roman" w:cs="Times New Roman"/>
              <w:sz w:val="24"/>
              <w:szCs w:val="24"/>
              <w:lang w:eastAsia="en-GB"/>
            </w:rPr>
            <w:t>School</w:t>
          </w:r>
        </w:smartTag>
      </w:smartTag>
      <w:r w:rsidRPr="005428FF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were also asked to choose one language to study.</w:t>
      </w:r>
    </w:p>
    <w:p w14:paraId="2AD45E73" w14:textId="77777777" w:rsidR="00313713" w:rsidRPr="005428FF" w:rsidRDefault="00313713" w:rsidP="003137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428FF">
        <w:rPr>
          <w:rFonts w:ascii="Times New Roman" w:eastAsia="Calibri" w:hAnsi="Times New Roman" w:cs="Times New Roman"/>
          <w:sz w:val="24"/>
          <w:szCs w:val="24"/>
          <w:lang w:eastAsia="en-GB"/>
        </w:rPr>
        <w:t>This accurate pie chart shows information about their choices.</w:t>
      </w:r>
    </w:p>
    <w:p w14:paraId="3038345A" w14:textId="77777777" w:rsidR="00313713" w:rsidRPr="005428FF" w:rsidRDefault="00313713" w:rsidP="003137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73D1A9D" w14:textId="77777777" w:rsidR="00313713" w:rsidRPr="005428FF" w:rsidRDefault="00313713" w:rsidP="00313713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428FF"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FA09E9B" wp14:editId="4FF1A11C">
            <wp:extent cx="4476750" cy="442214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4422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32E288" w14:textId="77777777" w:rsidR="00313713" w:rsidRPr="005428FF" w:rsidRDefault="00313713" w:rsidP="003137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1297206" w14:textId="77777777" w:rsidR="00313713" w:rsidRPr="005428FF" w:rsidRDefault="00313713" w:rsidP="0031371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proofErr w:type="spellStart"/>
      <w:r w:rsidRPr="005428FF">
        <w:rPr>
          <w:rFonts w:ascii="Times New Roman" w:eastAsia="Calibri" w:hAnsi="Times New Roman" w:cs="Times New Roman"/>
          <w:sz w:val="24"/>
          <w:szCs w:val="24"/>
          <w:lang w:eastAsia="en-GB"/>
        </w:rPr>
        <w:t>Shameena</w:t>
      </w:r>
      <w:proofErr w:type="spellEnd"/>
      <w:r w:rsidRPr="005428FF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says,</w:t>
      </w:r>
    </w:p>
    <w:p w14:paraId="2E07F1F9" w14:textId="77777777" w:rsidR="00313713" w:rsidRPr="005428FF" w:rsidRDefault="00313713" w:rsidP="003137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428FF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“The pie chart shows that French was chosen by more Year 9 students at</w:t>
      </w:r>
    </w:p>
    <w:p w14:paraId="01DAB43B" w14:textId="77777777" w:rsidR="00313713" w:rsidRPr="005428FF" w:rsidRDefault="00313713" w:rsidP="0031371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428FF">
        <w:rPr>
          <w:rFonts w:ascii="Times New Roman" w:eastAsia="Calibri" w:hAnsi="Times New Roman" w:cs="Times New Roman"/>
          <w:sz w:val="24"/>
          <w:szCs w:val="24"/>
          <w:lang w:eastAsia="en-GB"/>
        </w:rPr>
        <w:tab/>
      </w:r>
      <w:smartTag w:uri="urn:schemas-microsoft-com:office:smarttags" w:element="PlaceName">
        <w:r w:rsidRPr="005428FF">
          <w:rPr>
            <w:rFonts w:ascii="Times New Roman" w:eastAsia="Calibri" w:hAnsi="Times New Roman" w:cs="Times New Roman"/>
            <w:sz w:val="24"/>
            <w:szCs w:val="24"/>
            <w:lang w:eastAsia="en-GB"/>
          </w:rPr>
          <w:t>Lowry</w:t>
        </w:r>
      </w:smartTag>
      <w:r w:rsidRPr="005428FF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</w:t>
      </w:r>
      <w:smartTag w:uri="urn:schemas-microsoft-com:office:smarttags" w:element="PlaceType">
        <w:r w:rsidRPr="005428FF">
          <w:rPr>
            <w:rFonts w:ascii="Times New Roman" w:eastAsia="Calibri" w:hAnsi="Times New Roman" w:cs="Times New Roman"/>
            <w:sz w:val="24"/>
            <w:szCs w:val="24"/>
            <w:lang w:eastAsia="en-GB"/>
          </w:rPr>
          <w:t>School</w:t>
        </w:r>
      </w:smartTag>
      <w:r w:rsidRPr="005428FF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than at </w:t>
      </w:r>
      <w:smartTag w:uri="urn:schemas-microsoft-com:office:smarttags" w:element="place">
        <w:smartTag w:uri="urn:schemas-microsoft-com:office:smarttags" w:element="PlaceName">
          <w:r w:rsidRPr="005428FF">
            <w:rPr>
              <w:rFonts w:ascii="Times New Roman" w:eastAsia="Calibri" w:hAnsi="Times New Roman" w:cs="Times New Roman"/>
              <w:sz w:val="24"/>
              <w:szCs w:val="24"/>
              <w:lang w:eastAsia="en-GB"/>
            </w:rPr>
            <w:t>Halle</w:t>
          </w:r>
        </w:smartTag>
        <w:r w:rsidRPr="005428FF">
          <w:rPr>
            <w:rFonts w:ascii="Times New Roman" w:eastAsia="Calibri" w:hAnsi="Times New Roman" w:cs="Times New Roman"/>
            <w:sz w:val="24"/>
            <w:szCs w:val="24"/>
            <w:lang w:eastAsia="en-GB"/>
          </w:rPr>
          <w:t xml:space="preserve"> </w:t>
        </w:r>
        <w:smartTag w:uri="urn:schemas-microsoft-com:office:smarttags" w:element="PlaceType">
          <w:r w:rsidRPr="005428FF">
            <w:rPr>
              <w:rFonts w:ascii="Times New Roman" w:eastAsia="Calibri" w:hAnsi="Times New Roman" w:cs="Times New Roman"/>
              <w:sz w:val="24"/>
              <w:szCs w:val="24"/>
              <w:lang w:eastAsia="en-GB"/>
            </w:rPr>
            <w:t>School</w:t>
          </w:r>
        </w:smartTag>
      </w:smartTag>
      <w:r w:rsidRPr="005428FF">
        <w:rPr>
          <w:rFonts w:ascii="Times New Roman" w:eastAsia="Calibri" w:hAnsi="Times New Roman" w:cs="Times New Roman"/>
          <w:sz w:val="24"/>
          <w:szCs w:val="24"/>
          <w:lang w:eastAsia="en-GB"/>
        </w:rPr>
        <w:t>.”</w:t>
      </w:r>
    </w:p>
    <w:p w14:paraId="3E40E116" w14:textId="77777777" w:rsidR="00313713" w:rsidRPr="005428FF" w:rsidRDefault="00313713" w:rsidP="0031371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428FF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5428FF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b</w:t>
      </w:r>
      <w:r w:rsidRPr="005428FF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5428FF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5428FF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Is </w:t>
      </w:r>
      <w:proofErr w:type="spellStart"/>
      <w:r w:rsidRPr="005428FF">
        <w:rPr>
          <w:rFonts w:ascii="Times New Roman" w:eastAsia="Calibri" w:hAnsi="Times New Roman" w:cs="Times New Roman"/>
          <w:sz w:val="24"/>
          <w:szCs w:val="24"/>
          <w:lang w:eastAsia="en-GB"/>
        </w:rPr>
        <w:t>Shameena</w:t>
      </w:r>
      <w:proofErr w:type="spellEnd"/>
      <w:r w:rsidRPr="005428FF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right?</w:t>
      </w:r>
    </w:p>
    <w:p w14:paraId="5A07DA2E" w14:textId="77777777" w:rsidR="00313713" w:rsidRPr="005428FF" w:rsidRDefault="00313713" w:rsidP="00313713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428FF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You must explain your answer.</w:t>
      </w:r>
    </w:p>
    <w:p w14:paraId="7A49ECF3" w14:textId="77777777" w:rsidR="00313713" w:rsidRPr="005428FF" w:rsidRDefault="00313713" w:rsidP="003137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114291B" w14:textId="77777777" w:rsidR="00313713" w:rsidRPr="005428FF" w:rsidRDefault="00313713" w:rsidP="003137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428FF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D79A9FA" w14:textId="77777777" w:rsidR="00313713" w:rsidRPr="005428FF" w:rsidRDefault="00313713" w:rsidP="003137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F7ACC5D" w14:textId="77777777" w:rsidR="00313713" w:rsidRPr="005428FF" w:rsidRDefault="00313713" w:rsidP="003137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428FF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64FEEA6B" w14:textId="77777777" w:rsidR="00313713" w:rsidRPr="005428FF" w:rsidRDefault="00313713" w:rsidP="003137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273F486" w14:textId="77777777" w:rsidR="00313713" w:rsidRPr="005428FF" w:rsidRDefault="00313713" w:rsidP="003137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428FF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55787080" w14:textId="77777777" w:rsidR="00313713" w:rsidRPr="005428FF" w:rsidRDefault="00313713" w:rsidP="0031371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5428FF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0880C4B5" w14:textId="1F55F5AE" w:rsidR="00313713" w:rsidRPr="005428FF" w:rsidRDefault="00313713" w:rsidP="003137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5428FF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4B5D3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9</w:t>
      </w:r>
      <w:r w:rsidRPr="005428FF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4 marks)</w:t>
      </w:r>
    </w:p>
    <w:p w14:paraId="4F06FDF0" w14:textId="77777777" w:rsidR="00313713" w:rsidRPr="005428FF" w:rsidRDefault="00313713" w:rsidP="0031371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5428FF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ADE2866" w14:textId="77777777" w:rsidR="00313713" w:rsidRDefault="00313713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B1C9C9F" w14:textId="0A8581B6" w:rsidR="00313713" w:rsidRPr="00211893" w:rsidRDefault="001F3FA7" w:rsidP="00313713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5136" behindDoc="0" locked="0" layoutInCell="1" allowOverlap="1" wp14:anchorId="1642F99D" wp14:editId="2E91E0AF">
            <wp:simplePos x="0" y="0"/>
            <wp:positionH relativeFrom="column">
              <wp:posOffset>-677917</wp:posOffset>
            </wp:positionH>
            <wp:positionV relativeFrom="paragraph">
              <wp:posOffset>-110358</wp:posOffset>
            </wp:positionV>
            <wp:extent cx="266400" cy="475200"/>
            <wp:effectExtent l="0" t="0" r="635" b="127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1371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="004B5D3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0</w:t>
      </w:r>
      <w:r w:rsidR="00313713" w:rsidRPr="0021189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313713"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The table shows information about the weekly earnings of 20 people who work in a shop.</w:t>
      </w:r>
    </w:p>
    <w:p w14:paraId="23B1618C" w14:textId="77777777" w:rsidR="00313713" w:rsidRPr="00211893" w:rsidRDefault="00313713" w:rsidP="00313713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66"/>
        <w:gridCol w:w="1529"/>
      </w:tblGrid>
      <w:tr w:rsidR="00313713" w:rsidRPr="00211893" w14:paraId="062B811B" w14:textId="77777777" w:rsidTr="000157A2">
        <w:trPr>
          <w:trHeight w:val="562"/>
          <w:jc w:val="center"/>
        </w:trPr>
        <w:tc>
          <w:tcPr>
            <w:tcW w:w="2666" w:type="dxa"/>
            <w:shd w:val="clear" w:color="auto" w:fill="auto"/>
            <w:vAlign w:val="center"/>
          </w:tcPr>
          <w:p w14:paraId="66F7ECE8" w14:textId="77777777" w:rsidR="00313713" w:rsidRPr="00211893" w:rsidRDefault="00313713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  <w:t>Weekly earnings (£</w:t>
            </w:r>
            <w:r w:rsidRPr="00211893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eastAsia="en-GB"/>
              </w:rPr>
              <w:t>x</w:t>
            </w:r>
            <w:r w:rsidRPr="00211893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  <w:t>)</w:t>
            </w:r>
          </w:p>
        </w:tc>
        <w:tc>
          <w:tcPr>
            <w:tcW w:w="1529" w:type="dxa"/>
            <w:shd w:val="clear" w:color="auto" w:fill="auto"/>
            <w:vAlign w:val="center"/>
          </w:tcPr>
          <w:p w14:paraId="50487133" w14:textId="77777777" w:rsidR="00313713" w:rsidRPr="00211893" w:rsidRDefault="00313713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  <w:t>Frequency</w:t>
            </w:r>
          </w:p>
        </w:tc>
      </w:tr>
      <w:tr w:rsidR="00313713" w:rsidRPr="00211893" w14:paraId="7C8B78A7" w14:textId="77777777" w:rsidTr="000157A2">
        <w:trPr>
          <w:trHeight w:val="562"/>
          <w:jc w:val="center"/>
        </w:trPr>
        <w:tc>
          <w:tcPr>
            <w:tcW w:w="2666" w:type="dxa"/>
            <w:shd w:val="clear" w:color="auto" w:fill="auto"/>
            <w:vAlign w:val="center"/>
          </w:tcPr>
          <w:p w14:paraId="4E04988A" w14:textId="77777777" w:rsidR="00313713" w:rsidRPr="00211893" w:rsidRDefault="00313713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 xml:space="preserve">150 </w:t>
            </w:r>
            <w:r w:rsidRPr="00211893">
              <w:rPr>
                <w:rFonts w:ascii="Times New Roman" w:eastAsia="Calibri" w:hAnsi="Times New Roman" w:cs="Times New Roman"/>
                <w:color w:val="000000"/>
                <w:sz w:val="24"/>
              </w:rPr>
              <w:t>&lt;</w:t>
            </w: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 xml:space="preserve"> </w:t>
            </w:r>
            <w:r w:rsidRPr="00211893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en-GB"/>
              </w:rPr>
              <w:t xml:space="preserve">x </w:t>
            </w:r>
            <w:r w:rsidRPr="00211893">
              <w:rPr>
                <w:rFonts w:ascii="Cambria Math" w:eastAsia="Calibri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211893">
              <w:rPr>
                <w:rFonts w:ascii="Times New Roman" w:eastAsia="EuclidMathTwo" w:hAnsi="Times New Roman" w:cs="Times New Roman"/>
                <w:sz w:val="24"/>
                <w:szCs w:val="24"/>
                <w:lang w:eastAsia="en-GB"/>
              </w:rPr>
              <w:t xml:space="preserve"> </w:t>
            </w: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250</w:t>
            </w:r>
          </w:p>
        </w:tc>
        <w:tc>
          <w:tcPr>
            <w:tcW w:w="1529" w:type="dxa"/>
            <w:shd w:val="clear" w:color="auto" w:fill="auto"/>
            <w:vAlign w:val="center"/>
          </w:tcPr>
          <w:p w14:paraId="215CB4A9" w14:textId="77777777" w:rsidR="00313713" w:rsidRPr="00211893" w:rsidRDefault="00313713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1</w:t>
            </w:r>
          </w:p>
        </w:tc>
      </w:tr>
      <w:tr w:rsidR="00313713" w:rsidRPr="00211893" w14:paraId="1910EF02" w14:textId="77777777" w:rsidTr="000157A2">
        <w:trPr>
          <w:trHeight w:val="596"/>
          <w:jc w:val="center"/>
        </w:trPr>
        <w:tc>
          <w:tcPr>
            <w:tcW w:w="2666" w:type="dxa"/>
            <w:shd w:val="clear" w:color="auto" w:fill="auto"/>
            <w:vAlign w:val="center"/>
          </w:tcPr>
          <w:p w14:paraId="0DA0A6E4" w14:textId="77777777" w:rsidR="00313713" w:rsidRPr="00211893" w:rsidRDefault="00313713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 xml:space="preserve">250 </w:t>
            </w:r>
            <w:r w:rsidRPr="00211893">
              <w:rPr>
                <w:rFonts w:ascii="Times New Roman" w:eastAsia="Calibri" w:hAnsi="Times New Roman" w:cs="Times New Roman"/>
                <w:color w:val="000000"/>
                <w:sz w:val="24"/>
              </w:rPr>
              <w:t>&lt;</w:t>
            </w: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 xml:space="preserve"> </w:t>
            </w:r>
            <w:r w:rsidRPr="00211893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en-GB"/>
              </w:rPr>
              <w:t xml:space="preserve">x </w:t>
            </w:r>
            <w:r w:rsidRPr="00211893">
              <w:rPr>
                <w:rFonts w:ascii="Cambria Math" w:eastAsia="Calibri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211893">
              <w:rPr>
                <w:rFonts w:ascii="Times New Roman" w:eastAsia="EuclidMathTwo" w:hAnsi="Times New Roman" w:cs="Times New Roman"/>
                <w:sz w:val="24"/>
                <w:szCs w:val="24"/>
                <w:lang w:eastAsia="en-GB"/>
              </w:rPr>
              <w:t xml:space="preserve"> </w:t>
            </w: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350</w:t>
            </w:r>
          </w:p>
        </w:tc>
        <w:tc>
          <w:tcPr>
            <w:tcW w:w="1529" w:type="dxa"/>
            <w:shd w:val="clear" w:color="auto" w:fill="auto"/>
            <w:vAlign w:val="center"/>
          </w:tcPr>
          <w:p w14:paraId="672F34FE" w14:textId="77777777" w:rsidR="00313713" w:rsidRPr="00211893" w:rsidRDefault="00313713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11</w:t>
            </w:r>
          </w:p>
        </w:tc>
      </w:tr>
      <w:tr w:rsidR="00313713" w:rsidRPr="00211893" w14:paraId="5A4C732E" w14:textId="77777777" w:rsidTr="000157A2">
        <w:trPr>
          <w:trHeight w:val="562"/>
          <w:jc w:val="center"/>
        </w:trPr>
        <w:tc>
          <w:tcPr>
            <w:tcW w:w="2666" w:type="dxa"/>
            <w:shd w:val="clear" w:color="auto" w:fill="auto"/>
            <w:vAlign w:val="center"/>
          </w:tcPr>
          <w:p w14:paraId="39ADE76F" w14:textId="77777777" w:rsidR="00313713" w:rsidRPr="00211893" w:rsidRDefault="00313713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 xml:space="preserve">350 </w:t>
            </w:r>
            <w:r w:rsidRPr="00211893">
              <w:rPr>
                <w:rFonts w:ascii="Times New Roman" w:eastAsia="Calibri" w:hAnsi="Times New Roman" w:cs="Times New Roman"/>
                <w:color w:val="000000"/>
                <w:sz w:val="24"/>
              </w:rPr>
              <w:t>&lt;</w:t>
            </w: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 xml:space="preserve"> </w:t>
            </w:r>
            <w:r w:rsidRPr="00211893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en-GB"/>
              </w:rPr>
              <w:t xml:space="preserve">x </w:t>
            </w:r>
            <w:r w:rsidRPr="00211893">
              <w:rPr>
                <w:rFonts w:ascii="Cambria Math" w:eastAsia="Calibri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211893">
              <w:rPr>
                <w:rFonts w:ascii="Times New Roman" w:eastAsia="EuclidMathTwo" w:hAnsi="Times New Roman" w:cs="Times New Roman"/>
                <w:sz w:val="24"/>
                <w:szCs w:val="24"/>
                <w:lang w:eastAsia="en-GB"/>
              </w:rPr>
              <w:t xml:space="preserve"> </w:t>
            </w: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450</w:t>
            </w:r>
          </w:p>
        </w:tc>
        <w:tc>
          <w:tcPr>
            <w:tcW w:w="1529" w:type="dxa"/>
            <w:shd w:val="clear" w:color="auto" w:fill="auto"/>
            <w:vAlign w:val="center"/>
          </w:tcPr>
          <w:p w14:paraId="5F9460A5" w14:textId="77777777" w:rsidR="00313713" w:rsidRPr="00211893" w:rsidRDefault="00313713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5</w:t>
            </w:r>
          </w:p>
        </w:tc>
      </w:tr>
      <w:tr w:rsidR="00313713" w:rsidRPr="00211893" w14:paraId="07953CE3" w14:textId="77777777" w:rsidTr="000157A2">
        <w:trPr>
          <w:trHeight w:val="596"/>
          <w:jc w:val="center"/>
        </w:trPr>
        <w:tc>
          <w:tcPr>
            <w:tcW w:w="2666" w:type="dxa"/>
            <w:shd w:val="clear" w:color="auto" w:fill="auto"/>
            <w:vAlign w:val="center"/>
          </w:tcPr>
          <w:p w14:paraId="41EB925D" w14:textId="77777777" w:rsidR="00313713" w:rsidRPr="00211893" w:rsidRDefault="00313713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 xml:space="preserve">450 </w:t>
            </w:r>
            <w:r w:rsidRPr="00211893">
              <w:rPr>
                <w:rFonts w:ascii="Times New Roman" w:eastAsia="Calibri" w:hAnsi="Times New Roman" w:cs="Times New Roman"/>
                <w:color w:val="000000"/>
                <w:sz w:val="24"/>
              </w:rPr>
              <w:t>&lt;</w:t>
            </w: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 xml:space="preserve"> </w:t>
            </w:r>
            <w:r w:rsidRPr="00211893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en-GB"/>
              </w:rPr>
              <w:t xml:space="preserve">x </w:t>
            </w:r>
            <w:r w:rsidRPr="00211893">
              <w:rPr>
                <w:rFonts w:ascii="Cambria Math" w:eastAsia="Calibri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211893">
              <w:rPr>
                <w:rFonts w:ascii="Times New Roman" w:eastAsia="EuclidMathTwo" w:hAnsi="Times New Roman" w:cs="Times New Roman"/>
                <w:sz w:val="24"/>
                <w:szCs w:val="24"/>
                <w:lang w:eastAsia="en-GB"/>
              </w:rPr>
              <w:t xml:space="preserve"> </w:t>
            </w: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550</w:t>
            </w:r>
          </w:p>
        </w:tc>
        <w:tc>
          <w:tcPr>
            <w:tcW w:w="1529" w:type="dxa"/>
            <w:shd w:val="clear" w:color="auto" w:fill="auto"/>
            <w:vAlign w:val="center"/>
          </w:tcPr>
          <w:p w14:paraId="055ACDC9" w14:textId="77777777" w:rsidR="00313713" w:rsidRPr="00211893" w:rsidRDefault="00313713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0</w:t>
            </w:r>
          </w:p>
        </w:tc>
      </w:tr>
      <w:tr w:rsidR="00313713" w:rsidRPr="00211893" w14:paraId="499ED58B" w14:textId="77777777" w:rsidTr="000157A2">
        <w:trPr>
          <w:trHeight w:val="596"/>
          <w:jc w:val="center"/>
        </w:trPr>
        <w:tc>
          <w:tcPr>
            <w:tcW w:w="2666" w:type="dxa"/>
            <w:shd w:val="clear" w:color="auto" w:fill="auto"/>
            <w:vAlign w:val="center"/>
          </w:tcPr>
          <w:p w14:paraId="034D9208" w14:textId="77777777" w:rsidR="00313713" w:rsidRPr="00211893" w:rsidRDefault="00313713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 xml:space="preserve">550 </w:t>
            </w:r>
            <w:r w:rsidRPr="00211893">
              <w:rPr>
                <w:rFonts w:ascii="Times New Roman" w:eastAsia="Calibri" w:hAnsi="Times New Roman" w:cs="Times New Roman"/>
                <w:color w:val="000000"/>
                <w:sz w:val="24"/>
              </w:rPr>
              <w:t>&lt;</w:t>
            </w: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 xml:space="preserve"> </w:t>
            </w:r>
            <w:r w:rsidRPr="00211893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en-GB"/>
              </w:rPr>
              <w:t xml:space="preserve">x </w:t>
            </w:r>
            <w:r w:rsidRPr="00211893">
              <w:rPr>
                <w:rFonts w:ascii="Cambria Math" w:eastAsia="Calibri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211893">
              <w:rPr>
                <w:rFonts w:ascii="Times New Roman" w:eastAsia="EuclidMathTwo" w:hAnsi="Times New Roman" w:cs="Times New Roman"/>
                <w:sz w:val="24"/>
                <w:szCs w:val="24"/>
                <w:lang w:eastAsia="en-GB"/>
              </w:rPr>
              <w:t xml:space="preserve"> </w:t>
            </w: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650</w:t>
            </w:r>
          </w:p>
        </w:tc>
        <w:tc>
          <w:tcPr>
            <w:tcW w:w="1529" w:type="dxa"/>
            <w:shd w:val="clear" w:color="auto" w:fill="auto"/>
            <w:vAlign w:val="center"/>
          </w:tcPr>
          <w:p w14:paraId="51E7EDE9" w14:textId="77777777" w:rsidR="00313713" w:rsidRPr="00211893" w:rsidRDefault="00313713" w:rsidP="000157A2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211893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3</w:t>
            </w:r>
          </w:p>
        </w:tc>
      </w:tr>
    </w:tbl>
    <w:p w14:paraId="6D73146E" w14:textId="77777777" w:rsidR="00313713" w:rsidRPr="00211893" w:rsidRDefault="00313713" w:rsidP="00313713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2E39F1E" w14:textId="77777777" w:rsidR="00313713" w:rsidRPr="00211893" w:rsidRDefault="00313713" w:rsidP="00313713">
      <w:pPr>
        <w:tabs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211893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211893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Work out an estimate for the mean of the weekly earnings.</w:t>
      </w:r>
    </w:p>
    <w:p w14:paraId="215C361D" w14:textId="77777777" w:rsidR="00313713" w:rsidRPr="00211893" w:rsidRDefault="00313713" w:rsidP="0031371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994C5E2" w14:textId="77777777" w:rsidR="00313713" w:rsidRPr="00211893" w:rsidRDefault="00313713" w:rsidP="0031371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B7856A8" w14:textId="77777777" w:rsidR="00313713" w:rsidRPr="00211893" w:rsidRDefault="00313713" w:rsidP="0031371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2A11F8F" w14:textId="77777777" w:rsidR="00313713" w:rsidRPr="00211893" w:rsidRDefault="00313713" w:rsidP="0031371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A447117" w14:textId="77777777" w:rsidR="00313713" w:rsidRPr="00211893" w:rsidRDefault="00313713" w:rsidP="0031371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EB3456A" w14:textId="77777777" w:rsidR="00313713" w:rsidRPr="00211893" w:rsidRDefault="00313713" w:rsidP="0031371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E7AC6FA" w14:textId="77777777" w:rsidR="00313713" w:rsidRPr="00211893" w:rsidRDefault="00313713" w:rsidP="0031371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7304BFF" w14:textId="77777777" w:rsidR="00313713" w:rsidRPr="00211893" w:rsidRDefault="00313713" w:rsidP="0031371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2E0540B" w14:textId="77777777" w:rsidR="00313713" w:rsidRPr="00211893" w:rsidRDefault="00313713" w:rsidP="0031371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305251B" w14:textId="77777777" w:rsidR="00313713" w:rsidRPr="00211893" w:rsidRDefault="00313713" w:rsidP="0031371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76D4112" w14:textId="77777777" w:rsidR="00313713" w:rsidRPr="00211893" w:rsidRDefault="00313713" w:rsidP="0031371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5661539" w14:textId="77777777" w:rsidR="00313713" w:rsidRPr="00211893" w:rsidRDefault="00313713" w:rsidP="0031371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£.....................................</w:t>
      </w:r>
    </w:p>
    <w:p w14:paraId="484902B3" w14:textId="77777777" w:rsidR="00313713" w:rsidRPr="00211893" w:rsidRDefault="00313713" w:rsidP="0031371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3)</w:t>
      </w:r>
    </w:p>
    <w:p w14:paraId="33F96272" w14:textId="77777777" w:rsidR="00313713" w:rsidRPr="00211893" w:rsidRDefault="00313713" w:rsidP="0031371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1428BF4" w14:textId="77777777" w:rsidR="00313713" w:rsidRPr="00211893" w:rsidRDefault="00313713" w:rsidP="00313713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Nadiya says,</w:t>
      </w:r>
    </w:p>
    <w:p w14:paraId="70FFCFA0" w14:textId="77777777" w:rsidR="00313713" w:rsidRPr="00211893" w:rsidRDefault="00313713" w:rsidP="00313713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 w:firstLine="1418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“The mean may </w:t>
      </w:r>
      <w:r w:rsidRPr="0021189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not </w:t>
      </w: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be the best average to use to represent this information.”</w:t>
      </w:r>
    </w:p>
    <w:p w14:paraId="20CD31FA" w14:textId="77777777" w:rsidR="00313713" w:rsidRPr="00211893" w:rsidRDefault="00313713" w:rsidP="00313713">
      <w:pPr>
        <w:tabs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211893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b</w:t>
      </w: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211893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>Do you agree with Nadiya?</w:t>
      </w:r>
    </w:p>
    <w:p w14:paraId="7B0304C8" w14:textId="77777777" w:rsidR="00313713" w:rsidRPr="00211893" w:rsidRDefault="00313713" w:rsidP="00313713">
      <w:pPr>
        <w:tabs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You must justify your answer.</w:t>
      </w:r>
    </w:p>
    <w:p w14:paraId="3DDB5901" w14:textId="77777777" w:rsidR="00313713" w:rsidRPr="00211893" w:rsidRDefault="00313713" w:rsidP="0031371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......................................................................................................................................................</w:t>
      </w:r>
    </w:p>
    <w:p w14:paraId="22F24804" w14:textId="77777777" w:rsidR="00313713" w:rsidRPr="00211893" w:rsidRDefault="00313713" w:rsidP="0031371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......................................................................................................................................................</w:t>
      </w:r>
    </w:p>
    <w:p w14:paraId="43C19453" w14:textId="77777777" w:rsidR="00313713" w:rsidRPr="00211893" w:rsidRDefault="00313713" w:rsidP="00313713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14:paraId="746409F1" w14:textId="16586D18" w:rsidR="00313713" w:rsidRPr="00211893" w:rsidRDefault="00313713" w:rsidP="0031371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003D1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="004B5D3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0</w:t>
      </w:r>
      <w:r w:rsidRPr="0021189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4 marks)</w:t>
      </w:r>
    </w:p>
    <w:p w14:paraId="3CDE61EE" w14:textId="77777777" w:rsidR="00313713" w:rsidRPr="00211893" w:rsidRDefault="00313713" w:rsidP="00313713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211893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7CA4972" w14:textId="77777777" w:rsidR="00313713" w:rsidRDefault="00313713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77C7852" w14:textId="7CAAF47D" w:rsidR="00313713" w:rsidRPr="00570F59" w:rsidRDefault="001F3FA7" w:rsidP="00313713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3088" behindDoc="0" locked="0" layoutInCell="1" allowOverlap="1" wp14:anchorId="2E6D42F1" wp14:editId="612FE4DD">
            <wp:simplePos x="0" y="0"/>
            <wp:positionH relativeFrom="column">
              <wp:posOffset>-740979</wp:posOffset>
            </wp:positionH>
            <wp:positionV relativeFrom="paragraph">
              <wp:posOffset>-110358</wp:posOffset>
            </wp:positionV>
            <wp:extent cx="266400" cy="475200"/>
            <wp:effectExtent l="0" t="0" r="635" b="127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3D14"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 w:rsidR="004B5D38">
        <w:rPr>
          <w:rFonts w:ascii="Times New Roman" w:hAnsi="Times New Roman" w:cs="Times New Roman"/>
          <w:b/>
          <w:bCs/>
          <w:color w:val="000000"/>
          <w:sz w:val="24"/>
          <w:szCs w:val="24"/>
        </w:rPr>
        <w:t>1</w:t>
      </w:r>
      <w:r w:rsidR="00313713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313713" w:rsidRPr="00570F59">
        <w:rPr>
          <w:rFonts w:ascii="Times New Roman" w:hAnsi="Times New Roman" w:cs="Times New Roman"/>
          <w:color w:val="000000"/>
          <w:sz w:val="24"/>
          <w:szCs w:val="24"/>
        </w:rPr>
        <w:t>4 red bricks have a mean weight of 5 kg.</w:t>
      </w:r>
    </w:p>
    <w:p w14:paraId="3D20BEC7" w14:textId="77777777" w:rsidR="00313713" w:rsidRPr="00570F59" w:rsidRDefault="00313713" w:rsidP="0031371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5 blue bricks have a mean weight of 9 kg.</w:t>
      </w:r>
    </w:p>
    <w:p w14:paraId="2C439BBB" w14:textId="77777777" w:rsidR="00313713" w:rsidRPr="00570F59" w:rsidRDefault="00313713" w:rsidP="00313713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1 green brick has a weight of 6 kg.</w:t>
      </w:r>
    </w:p>
    <w:p w14:paraId="38BA1AB1" w14:textId="77777777" w:rsidR="00313713" w:rsidRPr="00570F59" w:rsidRDefault="00313713" w:rsidP="00313713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Donna says,</w:t>
      </w:r>
    </w:p>
    <w:p w14:paraId="569ED643" w14:textId="77777777" w:rsidR="00313713" w:rsidRPr="00570F59" w:rsidRDefault="00313713" w:rsidP="00313713">
      <w:pPr>
        <w:tabs>
          <w:tab w:val="left" w:pos="1134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“The mean weight of the 10 bricks is less than 7 kg.”</w:t>
      </w:r>
    </w:p>
    <w:p w14:paraId="268E99A4" w14:textId="77777777" w:rsidR="00313713" w:rsidRPr="00570F59" w:rsidRDefault="00313713" w:rsidP="0031371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Is Donna correct?</w:t>
      </w:r>
    </w:p>
    <w:p w14:paraId="47A8DF20" w14:textId="77777777" w:rsidR="00313713" w:rsidRPr="00570F59" w:rsidRDefault="00313713" w:rsidP="00313713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You must show how you get your answer.</w:t>
      </w:r>
    </w:p>
    <w:p w14:paraId="3484B175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1989F62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7275030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A3C1641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E2EAD21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FB4AC06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21381E59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0F110B5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B1A9119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53D3F68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19B63720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E6D7EE5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9AA00D7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19EF1671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43CBAD5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28D81F53" w14:textId="77777777" w:rsidR="00313713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636717F" w14:textId="02BE3A60" w:rsidR="00313713" w:rsidRPr="00570F59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Total for Question 2</w:t>
      </w:r>
      <w:r w:rsidR="004B5D38">
        <w:rPr>
          <w:rFonts w:ascii="Times New Roman" w:hAnsi="Times New Roman" w:cs="Times New Roman"/>
          <w:b/>
          <w:bCs/>
          <w:color w:val="000000"/>
          <w:sz w:val="24"/>
          <w:szCs w:val="24"/>
        </w:rPr>
        <w:t>1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is 3 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71ACCD68" w14:textId="77777777" w:rsidR="00313713" w:rsidRPr="00570F59" w:rsidRDefault="00313713" w:rsidP="00313713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1464E510" w14:textId="0D50F86F" w:rsidR="00313713" w:rsidRDefault="00313713">
      <w:pPr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855BCDB" w14:textId="36707C7F" w:rsidR="00313713" w:rsidRDefault="00313713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0FBDEF19" w14:textId="4C6C8294" w:rsidR="00991EE9" w:rsidRDefault="003F73F6" w:rsidP="00991EE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4896" behindDoc="0" locked="0" layoutInCell="1" allowOverlap="1" wp14:anchorId="137E47C1" wp14:editId="634A96B5">
            <wp:simplePos x="0" y="0"/>
            <wp:positionH relativeFrom="column">
              <wp:posOffset>-685800</wp:posOffset>
            </wp:positionH>
            <wp:positionV relativeFrom="paragraph">
              <wp:posOffset>-123825</wp:posOffset>
            </wp:positionV>
            <wp:extent cx="266400" cy="475200"/>
            <wp:effectExtent l="0" t="0" r="635" b="127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3D14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4B5D3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991EE9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991EE9">
        <w:rPr>
          <w:rFonts w:ascii="Times New Roman" w:hAnsi="Times New Roman"/>
          <w:sz w:val="24"/>
          <w:szCs w:val="24"/>
          <w:lang w:eastAsia="en-GB"/>
        </w:rPr>
        <w:t xml:space="preserve">Jacqui wants to work out </w:t>
      </w:r>
      <w:r w:rsidR="00991EE9">
        <w:rPr>
          <w:rFonts w:ascii="Times New Roman" w:hAnsi="Times New Roman"/>
          <w:sz w:val="24"/>
          <w:szCs w:val="24"/>
          <w:lang w:eastAsia="en-GB"/>
        </w:rPr>
        <w:tab/>
        <w:t>3480 ÷ 5</w:t>
      </w:r>
    </w:p>
    <w:p w14:paraId="048A3F74" w14:textId="77777777" w:rsidR="00991EE9" w:rsidRDefault="00991EE9" w:rsidP="00991E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46B10B29" w14:textId="77777777" w:rsidR="00991EE9" w:rsidRDefault="00991EE9" w:rsidP="00991E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11060711" w14:textId="77777777" w:rsidR="00991EE9" w:rsidRDefault="00991EE9" w:rsidP="00991EE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2F49C6D5" w14:textId="77777777" w:rsidR="00991EE9" w:rsidRDefault="00991EE9" w:rsidP="00991EE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She knows that </w:t>
      </w:r>
      <w:r>
        <w:rPr>
          <w:rFonts w:ascii="Times New Roman" w:hAnsi="Times New Roman"/>
          <w:sz w:val="24"/>
          <w:szCs w:val="24"/>
          <w:lang w:eastAsia="en-GB"/>
        </w:rPr>
        <w:tab/>
        <w:t>3480 ÷ 10 = 348</w:t>
      </w:r>
    </w:p>
    <w:p w14:paraId="3C5DA0F0" w14:textId="77777777" w:rsidR="00991EE9" w:rsidRDefault="00991EE9" w:rsidP="00991EE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6EF3DC92" w14:textId="77777777" w:rsidR="00991EE9" w:rsidRDefault="00991EE9" w:rsidP="00991EE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1C61AE86" w14:textId="77777777" w:rsidR="00991EE9" w:rsidRDefault="00991EE9" w:rsidP="00991EE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532"/>
        <w:gridCol w:w="1695"/>
        <w:gridCol w:w="1371"/>
      </w:tblGrid>
      <w:tr w:rsidR="00991EE9" w14:paraId="2234333B" w14:textId="77777777" w:rsidTr="00991EE9">
        <w:trPr>
          <w:trHeight w:val="397"/>
        </w:trPr>
        <w:tc>
          <w:tcPr>
            <w:tcW w:w="1532" w:type="dxa"/>
            <w:vAlign w:val="center"/>
            <w:hideMark/>
          </w:tcPr>
          <w:p w14:paraId="6A710A4B" w14:textId="77777777" w:rsidR="00991EE9" w:rsidRDefault="00991EE9">
            <w:pPr>
              <w:autoSpaceDE w:val="0"/>
              <w:autoSpaceDN w:val="0"/>
              <w:adjustRightInd w:val="0"/>
              <w:spacing w:line="360" w:lineRule="auto"/>
              <w:jc w:val="right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Jacqui writes</w:t>
            </w:r>
          </w:p>
        </w:tc>
        <w:tc>
          <w:tcPr>
            <w:tcW w:w="1695" w:type="dxa"/>
            <w:vAlign w:val="center"/>
            <w:hideMark/>
          </w:tcPr>
          <w:p w14:paraId="0DA4C141" w14:textId="77777777" w:rsidR="00991EE9" w:rsidRDefault="00991EE9">
            <w:pPr>
              <w:autoSpaceDE w:val="0"/>
              <w:autoSpaceDN w:val="0"/>
              <w:adjustRightInd w:val="0"/>
              <w:spacing w:line="360" w:lineRule="auto"/>
              <w:jc w:val="right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3480 ÷ 5</w:t>
            </w:r>
          </w:p>
        </w:tc>
        <w:tc>
          <w:tcPr>
            <w:tcW w:w="1371" w:type="dxa"/>
            <w:vAlign w:val="center"/>
            <w:hideMark/>
          </w:tcPr>
          <w:p w14:paraId="0496A492" w14:textId="77777777" w:rsidR="00991EE9" w:rsidRDefault="00991EE9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= 174</w:t>
            </w:r>
          </w:p>
        </w:tc>
      </w:tr>
      <w:tr w:rsidR="00991EE9" w14:paraId="6F8ECC3A" w14:textId="77777777" w:rsidTr="00991EE9">
        <w:trPr>
          <w:trHeight w:val="397"/>
        </w:trPr>
        <w:tc>
          <w:tcPr>
            <w:tcW w:w="1532" w:type="dxa"/>
            <w:vAlign w:val="center"/>
            <w:hideMark/>
          </w:tcPr>
          <w:p w14:paraId="479E2F22" w14:textId="77777777" w:rsidR="00991EE9" w:rsidRDefault="00991EE9">
            <w:pPr>
              <w:autoSpaceDE w:val="0"/>
              <w:autoSpaceDN w:val="0"/>
              <w:adjustRightInd w:val="0"/>
              <w:spacing w:line="360" w:lineRule="auto"/>
              <w:jc w:val="right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because</w:t>
            </w:r>
          </w:p>
        </w:tc>
        <w:tc>
          <w:tcPr>
            <w:tcW w:w="1695" w:type="dxa"/>
            <w:vAlign w:val="center"/>
            <w:hideMark/>
          </w:tcPr>
          <w:p w14:paraId="1A82F6E2" w14:textId="77777777" w:rsidR="00991EE9" w:rsidRDefault="00991EE9">
            <w:pPr>
              <w:autoSpaceDE w:val="0"/>
              <w:autoSpaceDN w:val="0"/>
              <w:adjustRightInd w:val="0"/>
              <w:spacing w:line="360" w:lineRule="auto"/>
              <w:jc w:val="right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10 ÷ 5</w:t>
            </w:r>
          </w:p>
        </w:tc>
        <w:tc>
          <w:tcPr>
            <w:tcW w:w="1371" w:type="dxa"/>
            <w:vAlign w:val="center"/>
            <w:hideMark/>
          </w:tcPr>
          <w:p w14:paraId="2D45F32D" w14:textId="77777777" w:rsidR="00991EE9" w:rsidRDefault="00991EE9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= 2</w:t>
            </w:r>
          </w:p>
        </w:tc>
      </w:tr>
      <w:tr w:rsidR="00991EE9" w14:paraId="0F16666C" w14:textId="77777777" w:rsidTr="00991EE9">
        <w:trPr>
          <w:trHeight w:val="397"/>
        </w:trPr>
        <w:tc>
          <w:tcPr>
            <w:tcW w:w="1532" w:type="dxa"/>
            <w:vAlign w:val="center"/>
            <w:hideMark/>
          </w:tcPr>
          <w:p w14:paraId="543DC6D4" w14:textId="77777777" w:rsidR="00991EE9" w:rsidRDefault="00991EE9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and</w:t>
            </w:r>
          </w:p>
        </w:tc>
        <w:tc>
          <w:tcPr>
            <w:tcW w:w="1695" w:type="dxa"/>
            <w:vAlign w:val="center"/>
            <w:hideMark/>
          </w:tcPr>
          <w:p w14:paraId="6101934C" w14:textId="77777777" w:rsidR="00991EE9" w:rsidRDefault="00991EE9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348 ÷ 2</w:t>
            </w:r>
          </w:p>
        </w:tc>
        <w:tc>
          <w:tcPr>
            <w:tcW w:w="1371" w:type="dxa"/>
            <w:vAlign w:val="center"/>
            <w:hideMark/>
          </w:tcPr>
          <w:p w14:paraId="147CB41D" w14:textId="77777777" w:rsidR="00991EE9" w:rsidRDefault="00991EE9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= 174</w:t>
            </w:r>
          </w:p>
        </w:tc>
      </w:tr>
    </w:tbl>
    <w:p w14:paraId="69640550" w14:textId="77777777" w:rsidR="00991EE9" w:rsidRDefault="00991EE9" w:rsidP="00991EE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3D2CC43A" w14:textId="77777777" w:rsidR="00991EE9" w:rsidRDefault="00991EE9" w:rsidP="00991EE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What mistake did Jacqui make in her method?</w:t>
      </w:r>
    </w:p>
    <w:p w14:paraId="7970A9B4" w14:textId="77777777" w:rsidR="00991EE9" w:rsidRDefault="00991EE9" w:rsidP="00991EE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722B46EA" w14:textId="77777777" w:rsidR="00991EE9" w:rsidRDefault="00991EE9" w:rsidP="00991EE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6B3834B6" w14:textId="77777777" w:rsidR="00991EE9" w:rsidRDefault="00991EE9" w:rsidP="00991EE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664B1E41" w14:textId="77777777" w:rsidR="00991EE9" w:rsidRDefault="00991EE9" w:rsidP="00991EE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 ......................................................................................................................................................</w:t>
      </w:r>
    </w:p>
    <w:p w14:paraId="6AD49DD2" w14:textId="77777777" w:rsidR="00991EE9" w:rsidRDefault="00991EE9" w:rsidP="00991E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 ......................................................................................................................................................</w:t>
      </w:r>
    </w:p>
    <w:p w14:paraId="79B764F1" w14:textId="552F6FB7" w:rsidR="00991EE9" w:rsidRDefault="00991EE9" w:rsidP="00991EE9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="00003D14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4B5D3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1 mark)</w:t>
      </w:r>
    </w:p>
    <w:p w14:paraId="0BA861DF" w14:textId="5B13DCEA" w:rsidR="00991EE9" w:rsidRDefault="001F3FA7" w:rsidP="00991EE9">
      <w:pPr>
        <w:tabs>
          <w:tab w:val="left" w:pos="0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59264" behindDoc="0" locked="0" layoutInCell="1" allowOverlap="1" wp14:anchorId="434ECED3" wp14:editId="1B22BEA2">
            <wp:simplePos x="0" y="0"/>
            <wp:positionH relativeFrom="column">
              <wp:posOffset>-678180</wp:posOffset>
            </wp:positionH>
            <wp:positionV relativeFrom="paragraph">
              <wp:posOffset>271254</wp:posOffset>
            </wp:positionV>
            <wp:extent cx="266065" cy="474980"/>
            <wp:effectExtent l="0" t="0" r="635" b="127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91EE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4872772" w14:textId="2DE591B7" w:rsidR="00847D76" w:rsidRDefault="00847D76" w:rsidP="005021BF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02B4873" w14:textId="475B2EBA" w:rsidR="005021BF" w:rsidRPr="005021BF" w:rsidRDefault="00E25FF1" w:rsidP="005021BF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="004B5D3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3</w:t>
      </w:r>
      <w:r w:rsidR="005021BF" w:rsidRPr="005021BF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5021BF" w:rsidRPr="005021BF">
        <w:rPr>
          <w:rFonts w:ascii="Times New Roman" w:eastAsia="Calibri" w:hAnsi="Times New Roman" w:cs="Times New Roman"/>
          <w:sz w:val="24"/>
          <w:szCs w:val="24"/>
          <w:lang w:eastAsia="en-GB"/>
        </w:rPr>
        <w:t>Here are two rectangles.</w:t>
      </w:r>
    </w:p>
    <w:p w14:paraId="27873A79" w14:textId="77777777" w:rsidR="005021BF" w:rsidRPr="005021BF" w:rsidRDefault="005021BF" w:rsidP="005021BF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9DAED81" w14:textId="2FA702B8" w:rsidR="005021BF" w:rsidRPr="005021BF" w:rsidRDefault="005021BF" w:rsidP="005021BF">
      <w:pPr>
        <w:tabs>
          <w:tab w:val="left" w:pos="0"/>
          <w:tab w:val="left" w:pos="425"/>
        </w:tabs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021BF"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AB295D8" wp14:editId="3FBF798E">
            <wp:extent cx="4231005" cy="121475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1005" cy="1214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D63486" w14:textId="77777777" w:rsidR="005021BF" w:rsidRPr="005021BF" w:rsidRDefault="005021BF" w:rsidP="005021BF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AA9B72B" w14:textId="77777777" w:rsidR="005021BF" w:rsidRPr="005021BF" w:rsidRDefault="005021BF" w:rsidP="005021BF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021BF">
        <w:rPr>
          <w:rFonts w:ascii="Times New Roman" w:eastAsia="Calibri" w:hAnsi="Times New Roman" w:cs="Times New Roman"/>
          <w:sz w:val="24"/>
          <w:szCs w:val="24"/>
          <w:lang w:eastAsia="en-GB"/>
        </w:rPr>
        <w:t>Jim says,</w:t>
      </w:r>
    </w:p>
    <w:p w14:paraId="0BE4D932" w14:textId="77777777" w:rsidR="005021BF" w:rsidRPr="005021BF" w:rsidRDefault="005021BF" w:rsidP="005021BF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ind w:firstLine="1276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021BF">
        <w:rPr>
          <w:rFonts w:ascii="Times New Roman" w:eastAsia="Calibri" w:hAnsi="Times New Roman" w:cs="Times New Roman"/>
          <w:sz w:val="24"/>
          <w:szCs w:val="24"/>
          <w:lang w:eastAsia="en-GB"/>
        </w:rPr>
        <w:t>“The two rectangles are similar because 8 + 4 = 12 and 6 + 4 = 10”</w:t>
      </w:r>
    </w:p>
    <w:p w14:paraId="656D0E35" w14:textId="77777777" w:rsidR="005021BF" w:rsidRPr="005021BF" w:rsidRDefault="005021BF" w:rsidP="005021BF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021BF">
        <w:rPr>
          <w:rFonts w:ascii="Times New Roman" w:eastAsia="Calibri" w:hAnsi="Times New Roman" w:cs="Times New Roman"/>
          <w:sz w:val="24"/>
          <w:szCs w:val="24"/>
          <w:lang w:eastAsia="en-GB"/>
        </w:rPr>
        <w:t>Is Jim correct?</w:t>
      </w:r>
    </w:p>
    <w:p w14:paraId="23C6E631" w14:textId="77777777" w:rsidR="005021BF" w:rsidRPr="005021BF" w:rsidRDefault="005021BF" w:rsidP="005021BF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021BF">
        <w:rPr>
          <w:rFonts w:ascii="Times New Roman" w:eastAsia="Calibri" w:hAnsi="Times New Roman" w:cs="Times New Roman"/>
          <w:sz w:val="24"/>
          <w:szCs w:val="24"/>
          <w:lang w:eastAsia="en-GB"/>
        </w:rPr>
        <w:t>Explain your answer.</w:t>
      </w:r>
    </w:p>
    <w:p w14:paraId="20799E99" w14:textId="77777777" w:rsidR="005021BF" w:rsidRPr="005021BF" w:rsidRDefault="005021BF" w:rsidP="005021BF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FF7AEDB" w14:textId="77777777" w:rsidR="005021BF" w:rsidRPr="005021BF" w:rsidRDefault="005021BF" w:rsidP="005021BF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BFBF063" w14:textId="77777777" w:rsidR="005021BF" w:rsidRPr="005021BF" w:rsidRDefault="005021BF" w:rsidP="005021BF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B41BDEF" w14:textId="77777777" w:rsidR="005021BF" w:rsidRPr="005021BF" w:rsidRDefault="005021BF" w:rsidP="005021BF">
      <w:pPr>
        <w:tabs>
          <w:tab w:val="left" w:pos="0"/>
          <w:tab w:val="left" w:pos="425"/>
        </w:tabs>
        <w:autoSpaceDE w:val="0"/>
        <w:autoSpaceDN w:val="0"/>
        <w:adjustRightInd w:val="0"/>
        <w:spacing w:line="48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021BF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04206DF8" w14:textId="77777777" w:rsidR="005021BF" w:rsidRPr="005021BF" w:rsidRDefault="005021BF" w:rsidP="005021BF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021BF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6B276509" w14:textId="2F0165EA" w:rsidR="005021BF" w:rsidRDefault="005021BF" w:rsidP="005021BF">
      <w:pPr>
        <w:pBdr>
          <w:bottom w:val="single" w:sz="12" w:space="1" w:color="auto"/>
        </w:pBd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5021BF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003D1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="004B5D38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3</w:t>
      </w:r>
      <w:bookmarkStart w:id="1" w:name="_GoBack"/>
      <w:bookmarkEnd w:id="1"/>
      <w:r w:rsidRPr="005021BF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1 mark)</w:t>
      </w:r>
    </w:p>
    <w:p w14:paraId="32D44C5A" w14:textId="075BC822" w:rsidR="00F40E41" w:rsidRPr="005021BF" w:rsidRDefault="00F40E41" w:rsidP="005021BF">
      <w:pPr>
        <w:pBdr>
          <w:bottom w:val="single" w:sz="12" w:space="1" w:color="auto"/>
        </w:pBd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85376" behindDoc="0" locked="0" layoutInCell="1" allowOverlap="1" wp14:anchorId="42411F63" wp14:editId="77EAF801">
                <wp:simplePos x="0" y="0"/>
                <wp:positionH relativeFrom="column">
                  <wp:posOffset>-28575</wp:posOffset>
                </wp:positionH>
                <wp:positionV relativeFrom="paragraph">
                  <wp:posOffset>131445</wp:posOffset>
                </wp:positionV>
                <wp:extent cx="5762625" cy="0"/>
                <wp:effectExtent l="0" t="19050" r="28575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62625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C6E0A93" id="Straight Connector 18" o:spid="_x0000_s1026" style="position:absolute;z-index:25168537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2.25pt,10.35pt" to="451.5pt,1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30F22FCE" w14:textId="5355E3B6" w:rsidR="00F40E41" w:rsidRPr="00F40E41" w:rsidRDefault="00F40E41" w:rsidP="00F40E41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925C15">
        <w:rPr>
          <w:rFonts w:ascii="Times New Roman" w:hAnsi="Times New Roman"/>
          <w:b/>
          <w:bCs/>
          <w:sz w:val="24"/>
          <w:szCs w:val="24"/>
        </w:rPr>
        <w:t xml:space="preserve">TOTAL MARKS FOR PAPER: </w:t>
      </w:r>
      <w:r w:rsidR="004B5D38">
        <w:rPr>
          <w:rFonts w:ascii="Times New Roman" w:hAnsi="Times New Roman"/>
          <w:b/>
          <w:bCs/>
          <w:sz w:val="24"/>
          <w:szCs w:val="24"/>
        </w:rPr>
        <w:t>68</w:t>
      </w:r>
    </w:p>
    <w:sectPr w:rsidR="00F40E41" w:rsidRPr="00F40E41">
      <w:headerReference w:type="default" r:id="rId33"/>
      <w:footerReference w:type="default" r:id="rId3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F69AD9E" w14:textId="77777777" w:rsidR="004E7392" w:rsidRDefault="004E7392" w:rsidP="00175BBA">
      <w:r>
        <w:separator/>
      </w:r>
    </w:p>
  </w:endnote>
  <w:endnote w:type="continuationSeparator" w:id="0">
    <w:p w14:paraId="586C8F6C" w14:textId="77777777" w:rsidR="004E7392" w:rsidRDefault="004E7392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00000000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947E68" w:rsidRPr="00133D3D" w:rsidRDefault="00947E68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947E68" w:rsidRPr="00EC44AB" w:rsidRDefault="00947E68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4AAB47A" w14:textId="77777777" w:rsidR="004E7392" w:rsidRDefault="004E7392" w:rsidP="00175BBA">
      <w:r>
        <w:separator/>
      </w:r>
    </w:p>
  </w:footnote>
  <w:footnote w:type="continuationSeparator" w:id="0">
    <w:p w14:paraId="06BD6692" w14:textId="77777777" w:rsidR="004E7392" w:rsidRDefault="004E7392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32327D55" w:rsidR="00947E68" w:rsidRPr="00EC44AB" w:rsidRDefault="00947E68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 xml:space="preserve">1MA1 Foundation themed papers: </w:t>
    </w:r>
    <w:r w:rsidR="00B42AC0">
      <w:rPr>
        <w:rFonts w:ascii="Times New Roman" w:hAnsi="Times New Roman"/>
        <w:b/>
        <w:bCs/>
        <w:sz w:val="24"/>
        <w:szCs w:val="24"/>
      </w:rPr>
      <w:t xml:space="preserve">Right </w:t>
    </w:r>
    <w:r>
      <w:rPr>
        <w:rFonts w:ascii="Times New Roman" w:hAnsi="Times New Roman"/>
        <w:b/>
        <w:bCs/>
        <w:sz w:val="24"/>
        <w:szCs w:val="24"/>
      </w:rPr>
      <w:t>or wrong?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04429E"/>
    <w:multiLevelType w:val="hybridMultilevel"/>
    <w:tmpl w:val="32788A5C"/>
    <w:lvl w:ilvl="0" w:tplc="08090001">
      <w:numFmt w:val="decimal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03D14"/>
    <w:rsid w:val="0001584D"/>
    <w:rsid w:val="000164A4"/>
    <w:rsid w:val="00032B14"/>
    <w:rsid w:val="00057B00"/>
    <w:rsid w:val="00057BD1"/>
    <w:rsid w:val="000810E8"/>
    <w:rsid w:val="000971DD"/>
    <w:rsid w:val="000A54BF"/>
    <w:rsid w:val="000C343B"/>
    <w:rsid w:val="000E6956"/>
    <w:rsid w:val="000F4A4E"/>
    <w:rsid w:val="000F4EF5"/>
    <w:rsid w:val="001030FC"/>
    <w:rsid w:val="00103957"/>
    <w:rsid w:val="00120AC1"/>
    <w:rsid w:val="001443EA"/>
    <w:rsid w:val="0014526D"/>
    <w:rsid w:val="001526D3"/>
    <w:rsid w:val="00163AE8"/>
    <w:rsid w:val="001668CB"/>
    <w:rsid w:val="00175BBA"/>
    <w:rsid w:val="00176B32"/>
    <w:rsid w:val="001823FE"/>
    <w:rsid w:val="001942C8"/>
    <w:rsid w:val="001A7AC0"/>
    <w:rsid w:val="001B10D8"/>
    <w:rsid w:val="001E4F60"/>
    <w:rsid w:val="001E5989"/>
    <w:rsid w:val="001F3FA7"/>
    <w:rsid w:val="001F5F1E"/>
    <w:rsid w:val="0020371A"/>
    <w:rsid w:val="00204AA8"/>
    <w:rsid w:val="00211893"/>
    <w:rsid w:val="00222221"/>
    <w:rsid w:val="002565AE"/>
    <w:rsid w:val="002809F3"/>
    <w:rsid w:val="002A12FA"/>
    <w:rsid w:val="002A2E5C"/>
    <w:rsid w:val="002B6A35"/>
    <w:rsid w:val="002D64C7"/>
    <w:rsid w:val="003034F9"/>
    <w:rsid w:val="00313713"/>
    <w:rsid w:val="00324619"/>
    <w:rsid w:val="00330798"/>
    <w:rsid w:val="003377BB"/>
    <w:rsid w:val="00343318"/>
    <w:rsid w:val="0037116D"/>
    <w:rsid w:val="00395D60"/>
    <w:rsid w:val="003C10A5"/>
    <w:rsid w:val="003F73F6"/>
    <w:rsid w:val="00405147"/>
    <w:rsid w:val="004054AB"/>
    <w:rsid w:val="004078C0"/>
    <w:rsid w:val="00411FC1"/>
    <w:rsid w:val="00414093"/>
    <w:rsid w:val="004538A5"/>
    <w:rsid w:val="004574F4"/>
    <w:rsid w:val="004A1220"/>
    <w:rsid w:val="004B0AB9"/>
    <w:rsid w:val="004B5D38"/>
    <w:rsid w:val="004B61F9"/>
    <w:rsid w:val="004E1A95"/>
    <w:rsid w:val="004E7392"/>
    <w:rsid w:val="005021BF"/>
    <w:rsid w:val="00511E8A"/>
    <w:rsid w:val="00515A97"/>
    <w:rsid w:val="00523741"/>
    <w:rsid w:val="00532963"/>
    <w:rsid w:val="00535338"/>
    <w:rsid w:val="00536D15"/>
    <w:rsid w:val="00540C60"/>
    <w:rsid w:val="005428FF"/>
    <w:rsid w:val="005631A7"/>
    <w:rsid w:val="00570F59"/>
    <w:rsid w:val="005730F5"/>
    <w:rsid w:val="005822DE"/>
    <w:rsid w:val="00585446"/>
    <w:rsid w:val="00587B32"/>
    <w:rsid w:val="005A3C6A"/>
    <w:rsid w:val="005A5462"/>
    <w:rsid w:val="005B347C"/>
    <w:rsid w:val="005E5A3C"/>
    <w:rsid w:val="005F655B"/>
    <w:rsid w:val="00614D11"/>
    <w:rsid w:val="00615976"/>
    <w:rsid w:val="00624B01"/>
    <w:rsid w:val="00633511"/>
    <w:rsid w:val="00643154"/>
    <w:rsid w:val="00651689"/>
    <w:rsid w:val="00651CA5"/>
    <w:rsid w:val="00663EFE"/>
    <w:rsid w:val="006836D3"/>
    <w:rsid w:val="006A3EA6"/>
    <w:rsid w:val="006A425E"/>
    <w:rsid w:val="006B0B8D"/>
    <w:rsid w:val="006F55BF"/>
    <w:rsid w:val="006F5905"/>
    <w:rsid w:val="006F62CB"/>
    <w:rsid w:val="00717D4B"/>
    <w:rsid w:val="00723957"/>
    <w:rsid w:val="0072718D"/>
    <w:rsid w:val="00766027"/>
    <w:rsid w:val="00772B5F"/>
    <w:rsid w:val="00787520"/>
    <w:rsid w:val="00797E94"/>
    <w:rsid w:val="007A336F"/>
    <w:rsid w:val="007A45C8"/>
    <w:rsid w:val="007B215B"/>
    <w:rsid w:val="007D1500"/>
    <w:rsid w:val="007E6F22"/>
    <w:rsid w:val="007F5CC6"/>
    <w:rsid w:val="008043B0"/>
    <w:rsid w:val="0081085C"/>
    <w:rsid w:val="00827782"/>
    <w:rsid w:val="00844161"/>
    <w:rsid w:val="008469AE"/>
    <w:rsid w:val="00847D76"/>
    <w:rsid w:val="008B7183"/>
    <w:rsid w:val="008C0A25"/>
    <w:rsid w:val="008D4C8C"/>
    <w:rsid w:val="008E0D99"/>
    <w:rsid w:val="008E1CF2"/>
    <w:rsid w:val="008F562D"/>
    <w:rsid w:val="009359AB"/>
    <w:rsid w:val="0094119E"/>
    <w:rsid w:val="009425CE"/>
    <w:rsid w:val="00947E68"/>
    <w:rsid w:val="009602D8"/>
    <w:rsid w:val="00991EE9"/>
    <w:rsid w:val="009A511D"/>
    <w:rsid w:val="009B3D82"/>
    <w:rsid w:val="009B71CF"/>
    <w:rsid w:val="00A01737"/>
    <w:rsid w:val="00A41D2E"/>
    <w:rsid w:val="00A5611E"/>
    <w:rsid w:val="00A613C9"/>
    <w:rsid w:val="00A62749"/>
    <w:rsid w:val="00A63683"/>
    <w:rsid w:val="00A7593A"/>
    <w:rsid w:val="00AA423B"/>
    <w:rsid w:val="00AB0346"/>
    <w:rsid w:val="00AC7E61"/>
    <w:rsid w:val="00AE4492"/>
    <w:rsid w:val="00B00B68"/>
    <w:rsid w:val="00B25C0E"/>
    <w:rsid w:val="00B42AC0"/>
    <w:rsid w:val="00B556F7"/>
    <w:rsid w:val="00B60127"/>
    <w:rsid w:val="00B608CF"/>
    <w:rsid w:val="00B73A10"/>
    <w:rsid w:val="00B75064"/>
    <w:rsid w:val="00B857FF"/>
    <w:rsid w:val="00BA1779"/>
    <w:rsid w:val="00BB103B"/>
    <w:rsid w:val="00BB5CB8"/>
    <w:rsid w:val="00BC7598"/>
    <w:rsid w:val="00BE409D"/>
    <w:rsid w:val="00BF56DD"/>
    <w:rsid w:val="00C04C0A"/>
    <w:rsid w:val="00C0764A"/>
    <w:rsid w:val="00C0774A"/>
    <w:rsid w:val="00C21058"/>
    <w:rsid w:val="00C24AEF"/>
    <w:rsid w:val="00C45602"/>
    <w:rsid w:val="00C50AF5"/>
    <w:rsid w:val="00C84BA8"/>
    <w:rsid w:val="00C92405"/>
    <w:rsid w:val="00C954DE"/>
    <w:rsid w:val="00CA0F8D"/>
    <w:rsid w:val="00CB6767"/>
    <w:rsid w:val="00CD2689"/>
    <w:rsid w:val="00CE0BB1"/>
    <w:rsid w:val="00CE5C1A"/>
    <w:rsid w:val="00D15E05"/>
    <w:rsid w:val="00D60A85"/>
    <w:rsid w:val="00D60D1A"/>
    <w:rsid w:val="00D7013C"/>
    <w:rsid w:val="00D74713"/>
    <w:rsid w:val="00D8497C"/>
    <w:rsid w:val="00D867A9"/>
    <w:rsid w:val="00D964DE"/>
    <w:rsid w:val="00DC26AF"/>
    <w:rsid w:val="00DE0BCE"/>
    <w:rsid w:val="00DE31F7"/>
    <w:rsid w:val="00DF386C"/>
    <w:rsid w:val="00E0122D"/>
    <w:rsid w:val="00E07DB0"/>
    <w:rsid w:val="00E133C7"/>
    <w:rsid w:val="00E25FF1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D39E1"/>
    <w:rsid w:val="00ED6321"/>
    <w:rsid w:val="00EE3D82"/>
    <w:rsid w:val="00EE6A58"/>
    <w:rsid w:val="00EE7D17"/>
    <w:rsid w:val="00EF7697"/>
    <w:rsid w:val="00F314E4"/>
    <w:rsid w:val="00F3473D"/>
    <w:rsid w:val="00F40E41"/>
    <w:rsid w:val="00F962C1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032B14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032B14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9659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317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97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06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06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46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18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4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62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612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60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77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793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665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1.bin"/><Relationship Id="rId18" Type="http://schemas.openxmlformats.org/officeDocument/2006/relationships/image" Target="media/image9.emf"/><Relationship Id="rId26" Type="http://schemas.openxmlformats.org/officeDocument/2006/relationships/image" Target="media/image15.e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image" Target="media/image6.emf"/><Relationship Id="rId17" Type="http://schemas.openxmlformats.org/officeDocument/2006/relationships/oleObject" Target="embeddings/oleObject3.bin"/><Relationship Id="rId25" Type="http://schemas.openxmlformats.org/officeDocument/2006/relationships/image" Target="media/image14.e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image" Target="media/image10.emf"/><Relationship Id="rId29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3.emf"/><Relationship Id="rId32" Type="http://schemas.openxmlformats.org/officeDocument/2006/relationships/image" Target="media/image19.emf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emf"/><Relationship Id="rId28" Type="http://schemas.openxmlformats.org/officeDocument/2006/relationships/image" Target="media/image16.emf"/><Relationship Id="rId36" Type="http://schemas.openxmlformats.org/officeDocument/2006/relationships/theme" Target="theme/theme1.xml"/><Relationship Id="rId10" Type="http://schemas.openxmlformats.org/officeDocument/2006/relationships/image" Target="media/image4.emf"/><Relationship Id="rId19" Type="http://schemas.openxmlformats.org/officeDocument/2006/relationships/oleObject" Target="embeddings/oleObject4.bin"/><Relationship Id="rId31" Type="http://schemas.openxmlformats.org/officeDocument/2006/relationships/image" Target="media/image18.e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emf"/><Relationship Id="rId22" Type="http://schemas.openxmlformats.org/officeDocument/2006/relationships/image" Target="media/image11.emf"/><Relationship Id="rId27" Type="http://schemas.openxmlformats.org/officeDocument/2006/relationships/oleObject" Target="embeddings/oleObject6.bin"/><Relationship Id="rId30" Type="http://schemas.openxmlformats.org/officeDocument/2006/relationships/image" Target="media/image17.e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5</Pages>
  <Words>3210</Words>
  <Characters>18297</Characters>
  <Application>Microsoft Office Word</Application>
  <DocSecurity>0</DocSecurity>
  <Lines>152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Brummell, Sebastian</cp:lastModifiedBy>
  <cp:revision>2</cp:revision>
  <dcterms:created xsi:type="dcterms:W3CDTF">2020-11-06T10:55:00Z</dcterms:created>
  <dcterms:modified xsi:type="dcterms:W3CDTF">2020-11-06T1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